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DD2DF8" w14:textId="79A0CFB0" w:rsidR="00B90E5E" w:rsidRPr="00110231" w:rsidRDefault="000D156A" w:rsidP="00EC01E5">
      <w:pPr>
        <w:pStyle w:val="Heading1"/>
        <w:keepNext w:val="0"/>
        <w:widowControl w:val="0"/>
      </w:pPr>
      <w:r w:rsidRPr="00110231">
        <w:t>Proceedings of 2</w:t>
      </w:r>
      <w:r w:rsidR="009D7873" w:rsidRPr="00110231">
        <w:t>3</w:t>
      </w:r>
      <w:r w:rsidR="00234743" w:rsidRPr="00110231">
        <w:rPr>
          <w:vertAlign w:val="superscript"/>
        </w:rPr>
        <w:t>r</w:t>
      </w:r>
      <w:r w:rsidRPr="00110231">
        <w:rPr>
          <w:vertAlign w:val="superscript"/>
        </w:rPr>
        <w:t>d</w:t>
      </w:r>
      <w:r w:rsidRPr="00110231">
        <w:t xml:space="preserve"> International Conference “MECHANIKA</w:t>
      </w:r>
      <w:r w:rsidR="00543AB7" w:rsidRPr="00110231">
        <w:t xml:space="preserve"> </w:t>
      </w:r>
      <w:r w:rsidRPr="00110231">
        <w:t>201</w:t>
      </w:r>
      <w:r w:rsidR="00543AB7" w:rsidRPr="00110231">
        <w:t>8</w:t>
      </w:r>
      <w:r w:rsidRPr="00110231">
        <w:t>”</w:t>
      </w:r>
    </w:p>
    <w:p w14:paraId="5E396493" w14:textId="70F48EA2" w:rsidR="00B90E5E" w:rsidRPr="00110231" w:rsidRDefault="00A139E4" w:rsidP="00320829">
      <w:pPr>
        <w:pStyle w:val="Heading2"/>
        <w:keepNext w:val="0"/>
        <w:widowControl w:val="0"/>
        <w:rPr>
          <w:color w:val="auto"/>
        </w:rPr>
      </w:pPr>
      <w:r w:rsidRPr="00110231">
        <w:rPr>
          <w:color w:val="auto"/>
        </w:rPr>
        <w:t xml:space="preserve">Camera-Ready Articles Preparation Instructions for </w:t>
      </w:r>
      <w:r w:rsidR="000D156A" w:rsidRPr="00110231">
        <w:rPr>
          <w:color w:val="auto"/>
        </w:rPr>
        <w:t xml:space="preserve">International </w:t>
      </w:r>
      <w:r w:rsidR="00320829" w:rsidRPr="00110231">
        <w:rPr>
          <w:color w:val="auto"/>
        </w:rPr>
        <w:t>Co</w:t>
      </w:r>
      <w:r w:rsidR="009773F0" w:rsidRPr="00110231">
        <w:rPr>
          <w:color w:val="auto"/>
        </w:rPr>
        <w:t>n</w:t>
      </w:r>
      <w:r w:rsidR="000D156A" w:rsidRPr="00110231">
        <w:rPr>
          <w:color w:val="auto"/>
        </w:rPr>
        <w:t xml:space="preserve">ference </w:t>
      </w:r>
      <w:r w:rsidRPr="00110231">
        <w:rPr>
          <w:color w:val="auto"/>
        </w:rPr>
        <w:t>“Mechanika</w:t>
      </w:r>
      <w:r w:rsidR="00543AB7" w:rsidRPr="00110231">
        <w:rPr>
          <w:color w:val="auto"/>
        </w:rPr>
        <w:t xml:space="preserve"> </w:t>
      </w:r>
      <w:r w:rsidR="000D156A" w:rsidRPr="00110231">
        <w:rPr>
          <w:color w:val="auto"/>
        </w:rPr>
        <w:t>201</w:t>
      </w:r>
      <w:r w:rsidR="00543AB7" w:rsidRPr="00110231">
        <w:rPr>
          <w:color w:val="auto"/>
        </w:rPr>
        <w:t>8</w:t>
      </w:r>
      <w:r w:rsidRPr="00110231">
        <w:rPr>
          <w:color w:val="auto"/>
        </w:rPr>
        <w:t>”</w:t>
      </w:r>
    </w:p>
    <w:p w14:paraId="5AD4414E" w14:textId="0DE7639F" w:rsidR="00B90E5E" w:rsidRPr="00110231" w:rsidRDefault="00DD03F7" w:rsidP="00EC01E5">
      <w:pPr>
        <w:pStyle w:val="Heading3"/>
        <w:keepNext w:val="0"/>
        <w:widowControl w:val="0"/>
        <w:rPr>
          <w:color w:val="auto"/>
        </w:rPr>
      </w:pPr>
      <w:r w:rsidRPr="00110231">
        <w:rPr>
          <w:color w:val="auto"/>
        </w:rPr>
        <w:t xml:space="preserve">(Author’s) </w:t>
      </w:r>
      <w:r w:rsidR="0028274C" w:rsidRPr="00110231">
        <w:rPr>
          <w:color w:val="auto"/>
        </w:rPr>
        <w:t xml:space="preserve">First, Midddle </w:t>
      </w:r>
      <w:r w:rsidRPr="00110231">
        <w:rPr>
          <w:color w:val="auto"/>
        </w:rPr>
        <w:t>NAME</w:t>
      </w:r>
      <w:r w:rsidRPr="00110231">
        <w:rPr>
          <w:color w:val="auto"/>
          <w:vertAlign w:val="superscript"/>
        </w:rPr>
        <w:t>*</w:t>
      </w:r>
      <w:r w:rsidRPr="00110231">
        <w:rPr>
          <w:color w:val="auto"/>
        </w:rPr>
        <w:t xml:space="preserve">, </w:t>
      </w:r>
      <w:r w:rsidR="0028274C" w:rsidRPr="00110231">
        <w:rPr>
          <w:color w:val="auto"/>
        </w:rPr>
        <w:t>Family</w:t>
      </w:r>
      <w:r w:rsidRPr="00110231">
        <w:rPr>
          <w:color w:val="auto"/>
        </w:rPr>
        <w:t xml:space="preserve"> NAME</w:t>
      </w:r>
      <w:r w:rsidRPr="00110231">
        <w:rPr>
          <w:color w:val="auto"/>
          <w:vertAlign w:val="superscript"/>
        </w:rPr>
        <w:t>**</w:t>
      </w:r>
    </w:p>
    <w:p w14:paraId="1BDA2860" w14:textId="5C64E3DE" w:rsidR="00B90E5E" w:rsidRPr="00110231" w:rsidRDefault="00B90E5E" w:rsidP="00EC01E5">
      <w:pPr>
        <w:pStyle w:val="Heading4"/>
        <w:keepNext w:val="0"/>
        <w:widowControl w:val="0"/>
        <w:rPr>
          <w:color w:val="auto"/>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1B4BB8F4" w14:textId="28693BBA" w:rsidR="00B90E5E" w:rsidRPr="00110231" w:rsidRDefault="00B90E5E" w:rsidP="00EC01E5">
      <w:pPr>
        <w:pStyle w:val="Heading4"/>
        <w:keepNext w:val="0"/>
        <w:widowControl w:val="0"/>
        <w:rPr>
          <w:color w:val="auto"/>
          <w:lang w:val="en-US"/>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6AE72AB9" w14:textId="324005A8" w:rsidR="006B17DD" w:rsidRPr="00110231" w:rsidRDefault="002B4E6C" w:rsidP="00543AB7">
      <w:pPr>
        <w:widowControl w:val="0"/>
        <w:autoSpaceDE w:val="0"/>
        <w:autoSpaceDN w:val="0"/>
        <w:adjustRightInd w:val="0"/>
        <w:spacing w:before="60" w:after="200"/>
        <w:rPr>
          <w:sz w:val="16"/>
          <w:lang w:val="en-US"/>
        </w:rPr>
      </w:pPr>
      <w:r w:rsidRPr="00110231">
        <w:rPr>
          <w:noProof/>
          <w:sz w:val="18"/>
          <w:szCs w:val="18"/>
          <w:lang w:val="lt-LT" w:eastAsia="lt-LT"/>
        </w:rPr>
        <w:drawing>
          <wp:inline distT="0" distB="0" distL="0" distR="0" wp14:anchorId="5D25D433" wp14:editId="0F4A7E06">
            <wp:extent cx="400050" cy="95250"/>
            <wp:effectExtent l="0" t="0" r="0" b="0"/>
            <wp:docPr id="4" name="Picture 4"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p>
    <w:p w14:paraId="415EDB57" w14:textId="77777777" w:rsidR="006B17DD" w:rsidRPr="00110231" w:rsidRDefault="006B17DD" w:rsidP="00EC01E5">
      <w:pPr>
        <w:widowControl w:val="0"/>
        <w:autoSpaceDE w:val="0"/>
        <w:autoSpaceDN w:val="0"/>
        <w:adjustRightInd w:val="0"/>
        <w:rPr>
          <w:lang w:val="en-US"/>
        </w:rPr>
        <w:sectPr w:rsidR="006B17DD" w:rsidRPr="00110231" w:rsidSect="0049278F">
          <w:headerReference w:type="even" r:id="rId9"/>
          <w:headerReference w:type="default" r:id="rId10"/>
          <w:headerReference w:type="first" r:id="rId11"/>
          <w:footnotePr>
            <w:numFmt w:val="chicago"/>
          </w:footnotePr>
          <w:pgSz w:w="11907" w:h="16840" w:code="9"/>
          <w:pgMar w:top="1134" w:right="1021" w:bottom="964" w:left="1021" w:header="709" w:footer="709" w:gutter="0"/>
          <w:pgNumType w:start="1"/>
          <w:cols w:space="1296"/>
        </w:sectPr>
      </w:pPr>
    </w:p>
    <w:p w14:paraId="6F11743D" w14:textId="77777777" w:rsidR="00B90E5E" w:rsidRPr="00110231" w:rsidRDefault="00B90E5E" w:rsidP="00DA26CB">
      <w:pPr>
        <w:pStyle w:val="Heading5"/>
        <w:keepNext w:val="0"/>
        <w:widowControl w:val="0"/>
        <w:spacing w:after="200"/>
      </w:pPr>
      <w:r w:rsidRPr="00110231">
        <w:lastRenderedPageBreak/>
        <w:t xml:space="preserve">1. </w:t>
      </w:r>
      <w:r w:rsidR="00725D01" w:rsidRPr="00110231">
        <w:t xml:space="preserve">Article </w:t>
      </w:r>
      <w:r w:rsidR="0046790B" w:rsidRPr="00110231">
        <w:t>s</w:t>
      </w:r>
      <w:r w:rsidR="00725D01" w:rsidRPr="00110231">
        <w:t>ize</w:t>
      </w:r>
    </w:p>
    <w:p w14:paraId="3FAA88B7" w14:textId="4E81DAD9" w:rsidR="009D7742" w:rsidRPr="00110231" w:rsidRDefault="009D7742" w:rsidP="009D7742">
      <w:pPr>
        <w:pStyle w:val="Text"/>
        <w:widowControl w:val="0"/>
      </w:pPr>
      <w:r w:rsidRPr="00110231">
        <w:t xml:space="preserve">This template explains and demonstrates how to prepare your manuscript for Publication. The best is to read these instructions and follow the outline of this text. </w:t>
      </w:r>
    </w:p>
    <w:p w14:paraId="01318CB2" w14:textId="18EA0CAE" w:rsidR="009D7873" w:rsidRPr="00110231" w:rsidRDefault="009D7873" w:rsidP="009D7742">
      <w:pPr>
        <w:pStyle w:val="Text"/>
        <w:widowControl w:val="0"/>
      </w:pPr>
      <w:r w:rsidRPr="00110231">
        <w:t xml:space="preserve">In order to achieve rapid publication, the text will be printed directly from the author's typescripts. </w:t>
      </w:r>
    </w:p>
    <w:p w14:paraId="64EF444E" w14:textId="77777777" w:rsidR="009D7873" w:rsidRPr="00110231" w:rsidRDefault="009D7873" w:rsidP="009D7873">
      <w:pPr>
        <w:pStyle w:val="Text"/>
        <w:widowControl w:val="0"/>
      </w:pPr>
      <w:r w:rsidRPr="00110231">
        <w:t xml:space="preserve">Some flexibility of presentation will be allowed but authors are urged to arrange the subject matter clearly under such headings as </w:t>
      </w:r>
      <w:r w:rsidRPr="00110231">
        <w:rPr>
          <w:b/>
        </w:rPr>
        <w:t>Introduction</w:t>
      </w:r>
      <w:r w:rsidRPr="00110231">
        <w:t xml:space="preserve">, </w:t>
      </w:r>
      <w:r w:rsidRPr="00110231">
        <w:rPr>
          <w:b/>
        </w:rPr>
        <w:t>Experimental details</w:t>
      </w:r>
      <w:r w:rsidRPr="00110231">
        <w:t xml:space="preserve">, </w:t>
      </w:r>
      <w:r w:rsidRPr="00110231">
        <w:rPr>
          <w:b/>
        </w:rPr>
        <w:t>Results</w:t>
      </w:r>
      <w:r w:rsidRPr="00110231">
        <w:t xml:space="preserve">, </w:t>
      </w:r>
      <w:r w:rsidRPr="00110231">
        <w:rPr>
          <w:b/>
        </w:rPr>
        <w:t>Discussion</w:t>
      </w:r>
      <w:r w:rsidRPr="00110231">
        <w:t xml:space="preserve">, </w:t>
      </w:r>
      <w:r w:rsidRPr="00110231">
        <w:rPr>
          <w:b/>
        </w:rPr>
        <w:t>Conclusions</w:t>
      </w:r>
      <w:r w:rsidRPr="00110231">
        <w:t xml:space="preserve">, </w:t>
      </w:r>
      <w:r w:rsidRPr="00110231">
        <w:rPr>
          <w:b/>
        </w:rPr>
        <w:t>References</w:t>
      </w:r>
      <w:r w:rsidRPr="00110231">
        <w:t>, etc.</w:t>
      </w:r>
    </w:p>
    <w:p w14:paraId="110CA00A" w14:textId="5C1C7588" w:rsidR="00915BFE" w:rsidRPr="00110231" w:rsidRDefault="009D7873" w:rsidP="009D7873">
      <w:pPr>
        <w:pStyle w:val="Text"/>
        <w:widowControl w:val="0"/>
      </w:pPr>
      <w:r w:rsidRPr="00110231">
        <w:t xml:space="preserve">Research papers up to 8000 words will be considered – the length of a paper text is not limited but </w:t>
      </w:r>
      <w:r w:rsidR="00915BFE" w:rsidRPr="00110231">
        <w:t>manuscripts should be 4 to 8 pages in length, including figures, references and abstract. Not less than 75 % – 80 % the last page should be filled. OCP can accept longer manuscripts, provided that the scientific content is of exceptionally high quality.</w:t>
      </w:r>
    </w:p>
    <w:p w14:paraId="0C3986B5" w14:textId="77777777" w:rsidR="00B90E5E" w:rsidRPr="00110231" w:rsidRDefault="00B90E5E" w:rsidP="00E15408">
      <w:pPr>
        <w:pStyle w:val="Heading5"/>
        <w:keepNext w:val="0"/>
        <w:widowControl w:val="0"/>
        <w:spacing w:before="200" w:after="200"/>
      </w:pPr>
      <w:r w:rsidRPr="00110231">
        <w:t xml:space="preserve">2. </w:t>
      </w:r>
      <w:r w:rsidR="00725D01" w:rsidRPr="00110231">
        <w:t>Layout</w:t>
      </w:r>
    </w:p>
    <w:p w14:paraId="15F187D4" w14:textId="4F3B9049" w:rsidR="00725D01" w:rsidRPr="00110231" w:rsidRDefault="00725D01" w:rsidP="00725D01">
      <w:pPr>
        <w:pStyle w:val="Text"/>
        <w:widowControl w:val="0"/>
        <w:rPr>
          <w:lang w:val="en-US"/>
        </w:rPr>
      </w:pPr>
      <w:r w:rsidRPr="00110231">
        <w:rPr>
          <w:lang w:val="en-US"/>
        </w:rPr>
        <w:t>Manuscript should be typed with single spacing using Microsoft Word processor (preferably). Times New Roman font should be used. The text should be typed in two columns on A4 format sheets</w:t>
      </w:r>
      <w:r w:rsidR="009D7742" w:rsidRPr="00110231">
        <w:rPr>
          <w:lang w:val="en-US"/>
        </w:rPr>
        <w:t xml:space="preserve"> </w:t>
      </w:r>
      <w:r w:rsidR="009D7742" w:rsidRPr="00110231">
        <w:t>(210 x 297 mm)</w:t>
      </w:r>
      <w:r w:rsidRPr="00110231">
        <w:rPr>
          <w:lang w:val="en-US"/>
        </w:rPr>
        <w:t>; spacing between columns should be 6</w:t>
      </w:r>
      <w:r w:rsidR="009D7742" w:rsidRPr="00110231">
        <w:rPr>
          <w:lang w:val="en-US"/>
        </w:rPr>
        <w:t> </w:t>
      </w:r>
      <w:r w:rsidRPr="00110231">
        <w:rPr>
          <w:lang w:val="en-US"/>
        </w:rPr>
        <w:t>mm. Leave 20</w:t>
      </w:r>
      <w:r w:rsidR="009D7742" w:rsidRPr="00110231">
        <w:rPr>
          <w:lang w:val="en-US"/>
        </w:rPr>
        <w:t> </w:t>
      </w:r>
      <w:r w:rsidRPr="00110231">
        <w:rPr>
          <w:lang w:val="en-US"/>
        </w:rPr>
        <w:t>mm margins at the top, 17</w:t>
      </w:r>
      <w:r w:rsidR="009D7742" w:rsidRPr="00110231">
        <w:rPr>
          <w:lang w:val="en-US"/>
        </w:rPr>
        <w:t> </w:t>
      </w:r>
      <w:r w:rsidRPr="00110231">
        <w:rPr>
          <w:lang w:val="en-US"/>
        </w:rPr>
        <w:t>mm at the bottom, 18</w:t>
      </w:r>
      <w:r w:rsidR="009D7742" w:rsidRPr="00110231">
        <w:rPr>
          <w:lang w:val="en-US"/>
        </w:rPr>
        <w:t> </w:t>
      </w:r>
      <w:r w:rsidRPr="00110231">
        <w:rPr>
          <w:lang w:val="en-US"/>
        </w:rPr>
        <w:t>mm left and at right sides. Please, don’t use numbering pages in your articles.</w:t>
      </w:r>
    </w:p>
    <w:p w14:paraId="6DF47AB9" w14:textId="610B38CC" w:rsidR="00725D01" w:rsidRPr="00110231" w:rsidRDefault="00725D01" w:rsidP="00725D01">
      <w:pPr>
        <w:pStyle w:val="Text"/>
        <w:widowControl w:val="0"/>
        <w:rPr>
          <w:lang w:val="en-US"/>
        </w:rPr>
      </w:pPr>
      <w:r w:rsidRPr="00110231">
        <w:rPr>
          <w:lang w:val="en-US"/>
        </w:rPr>
        <w:t xml:space="preserve">The title of an article should be printed in </w:t>
      </w:r>
      <w:r w:rsidRPr="00110231">
        <w:rPr>
          <w:b/>
          <w:lang w:val="en-US"/>
        </w:rPr>
        <w:t>16 pt (Bold)</w:t>
      </w:r>
      <w:r w:rsidRPr="00110231">
        <w:rPr>
          <w:lang w:val="en-US"/>
        </w:rPr>
        <w:t xml:space="preserve">, author's name – </w:t>
      </w:r>
      <w:r w:rsidRPr="00110231">
        <w:rPr>
          <w:b/>
          <w:lang w:val="en-US"/>
        </w:rPr>
        <w:t>12 pt (Bold)</w:t>
      </w:r>
      <w:r w:rsidRPr="00110231">
        <w:rPr>
          <w:lang w:val="en-US"/>
        </w:rPr>
        <w:t>, title of the institution –</w:t>
      </w:r>
      <w:r w:rsidRPr="00110231">
        <w:rPr>
          <w:i/>
          <w:lang w:val="en-US"/>
        </w:rPr>
        <w:t xml:space="preserve"> 10 pt (Italic)</w:t>
      </w:r>
      <w:r w:rsidRPr="00110231">
        <w:rPr>
          <w:lang w:val="en-US"/>
        </w:rPr>
        <w:t xml:space="preserve">, headings of the chapters – </w:t>
      </w:r>
      <w:r w:rsidRPr="00110231">
        <w:rPr>
          <w:b/>
          <w:lang w:val="en-US"/>
        </w:rPr>
        <w:t>10 pt (Bold)</w:t>
      </w:r>
      <w:r w:rsidRPr="00110231">
        <w:rPr>
          <w:lang w:val="en-US"/>
        </w:rPr>
        <w:t xml:space="preserve">, the body text and summary – </w:t>
      </w:r>
      <w:r w:rsidRPr="00110231">
        <w:rPr>
          <w:b/>
          <w:lang w:val="en-US"/>
        </w:rPr>
        <w:t>10 pt</w:t>
      </w:r>
      <w:r w:rsidRPr="00110231">
        <w:rPr>
          <w:lang w:val="en-US"/>
        </w:rPr>
        <w:t xml:space="preserve">, indexes – 8 pt, text of the tables – 9 pt, formulae in the text (using Microsoft Equation 3,0 programme) – </w:t>
      </w:r>
      <w:r w:rsidRPr="00110231">
        <w:rPr>
          <w:b/>
          <w:lang w:val="en-US"/>
        </w:rPr>
        <w:t>10 pt</w:t>
      </w:r>
      <w:r w:rsidRPr="00110231">
        <w:rPr>
          <w:lang w:val="en-US"/>
        </w:rPr>
        <w:t xml:space="preserve">, indexes – </w:t>
      </w:r>
      <w:r w:rsidRPr="00110231">
        <w:rPr>
          <w:b/>
          <w:lang w:val="en-US"/>
        </w:rPr>
        <w:t>6 pt</w:t>
      </w:r>
      <w:r w:rsidRPr="00110231">
        <w:rPr>
          <w:lang w:val="en-US"/>
        </w:rPr>
        <w:t xml:space="preserve">, subindexes – </w:t>
      </w:r>
      <w:r w:rsidRPr="00110231">
        <w:rPr>
          <w:b/>
          <w:lang w:val="en-US"/>
        </w:rPr>
        <w:t>5pt</w:t>
      </w:r>
      <w:r w:rsidRPr="00110231">
        <w:rPr>
          <w:lang w:val="en-US"/>
        </w:rPr>
        <w:t xml:space="preserve"> (all symbols – </w:t>
      </w:r>
      <w:r w:rsidRPr="00110231">
        <w:rPr>
          <w:i/>
          <w:lang w:val="en-US"/>
        </w:rPr>
        <w:t>Italic</w:t>
      </w:r>
      <w:r w:rsidRPr="00110231">
        <w:rPr>
          <w:lang w:val="en-US"/>
        </w:rPr>
        <w:t xml:space="preserve">, vectors – </w:t>
      </w:r>
      <w:r w:rsidRPr="00110231">
        <w:rPr>
          <w:b/>
          <w:lang w:val="en-US"/>
        </w:rPr>
        <w:t>Bold</w:t>
      </w:r>
      <w:r w:rsidRPr="00110231">
        <w:rPr>
          <w:lang w:val="en-US"/>
        </w:rPr>
        <w:t>, numbers – Normal).</w:t>
      </w:r>
      <w:r w:rsidR="009D7742" w:rsidRPr="00110231">
        <w:rPr>
          <w:lang w:val="en-US"/>
        </w:rPr>
        <w:t xml:space="preserve"> Fig. 2 how to define fonts in formulae. </w:t>
      </w:r>
      <w:r w:rsidRPr="00110231">
        <w:rPr>
          <w:lang w:val="en-US"/>
        </w:rPr>
        <w:t>Italic characters should be used for symbols from the figures and graphs mentioned in the text.</w:t>
      </w:r>
    </w:p>
    <w:p w14:paraId="5714F993" w14:textId="4702F095" w:rsidR="00725D01" w:rsidRPr="00110231" w:rsidRDefault="00725D01" w:rsidP="00725D01">
      <w:pPr>
        <w:pStyle w:val="Text"/>
        <w:widowControl w:val="0"/>
        <w:rPr>
          <w:lang w:val="en-US"/>
        </w:rPr>
      </w:pPr>
      <w:r w:rsidRPr="00110231">
        <w:rPr>
          <w:lang w:val="en-US"/>
        </w:rPr>
        <w:t xml:space="preserve">New paragraph must be indented in the first line by </w:t>
      </w:r>
      <w:r w:rsidR="008D6C5B" w:rsidRPr="00110231">
        <w:rPr>
          <w:lang w:val="en-US"/>
        </w:rPr>
        <w:t>1</w:t>
      </w:r>
      <w:r w:rsidRPr="00110231">
        <w:rPr>
          <w:lang w:val="en-US"/>
        </w:rPr>
        <w:t>.</w:t>
      </w:r>
      <w:r w:rsidR="008D6C5B" w:rsidRPr="00110231">
        <w:rPr>
          <w:lang w:val="en-US"/>
        </w:rPr>
        <w:t>27 </w:t>
      </w:r>
      <w:r w:rsidRPr="00110231">
        <w:rPr>
          <w:lang w:val="en-US"/>
        </w:rPr>
        <w:t>cm.</w:t>
      </w:r>
      <w:r w:rsidR="00F41FF2" w:rsidRPr="00110231">
        <w:rPr>
          <w:lang w:val="en-US"/>
        </w:rPr>
        <w:t xml:space="preserve"> Line spacing – Single.</w:t>
      </w:r>
    </w:p>
    <w:p w14:paraId="5AB76BAB" w14:textId="77777777" w:rsidR="00B90E5E" w:rsidRPr="00110231" w:rsidRDefault="00725D01" w:rsidP="00725D01">
      <w:pPr>
        <w:pStyle w:val="Text"/>
        <w:widowControl w:val="0"/>
        <w:rPr>
          <w:lang w:val="en-US"/>
        </w:rPr>
      </w:pPr>
      <w:r w:rsidRPr="00110231">
        <w:rPr>
          <w:lang w:val="en-US"/>
        </w:rPr>
        <w:t>References should be numbered consecutively (numerals in square brackets) through the text and collected together in a reference list at the end of the paper. Please place the references according to their order of appearance in the text. Use 10</w:t>
      </w:r>
      <w:r w:rsidR="008D6C5B" w:rsidRPr="00110231">
        <w:rPr>
          <w:lang w:val="en-US"/>
        </w:rPr>
        <w:t> pt</w:t>
      </w:r>
      <w:r w:rsidRPr="00110231">
        <w:rPr>
          <w:lang w:val="en-US"/>
        </w:rPr>
        <w:t xml:space="preserve">, regular for the reference list. The authors should be typed in </w:t>
      </w:r>
      <w:r w:rsidRPr="00110231">
        <w:rPr>
          <w:b/>
          <w:lang w:val="en-US"/>
        </w:rPr>
        <w:t>Bold</w:t>
      </w:r>
      <w:r w:rsidR="008D6C5B" w:rsidRPr="00110231">
        <w:rPr>
          <w:lang w:val="en-US"/>
        </w:rPr>
        <w:t>, name of the article – Normal</w:t>
      </w:r>
      <w:r w:rsidRPr="00110231">
        <w:rPr>
          <w:lang w:val="en-US"/>
        </w:rPr>
        <w:t>.</w:t>
      </w:r>
    </w:p>
    <w:p w14:paraId="49AA7535" w14:textId="77777777" w:rsidR="008D6C5B" w:rsidRPr="00110231" w:rsidRDefault="008D6C5B" w:rsidP="00725D01">
      <w:pPr>
        <w:pStyle w:val="Text"/>
        <w:widowControl w:val="0"/>
      </w:pPr>
      <w:r w:rsidRPr="00110231">
        <w:rPr>
          <w:lang w:val="en-US"/>
        </w:rPr>
        <w:t>Paper in reference list must be referred to its DOI.</w:t>
      </w:r>
    </w:p>
    <w:p w14:paraId="2B5F5649" w14:textId="77777777" w:rsidR="0046790B" w:rsidRPr="00110231" w:rsidRDefault="0046790B" w:rsidP="0046790B">
      <w:pPr>
        <w:pStyle w:val="Heading5"/>
        <w:keepNext w:val="0"/>
        <w:widowControl w:val="0"/>
        <w:spacing w:before="200" w:after="200"/>
      </w:pPr>
      <w:bookmarkStart w:id="0" w:name="_MON_1067410610"/>
      <w:bookmarkStart w:id="1" w:name="_MON_1067411852"/>
      <w:bookmarkStart w:id="2" w:name="_MON_1067418346"/>
      <w:bookmarkStart w:id="3" w:name="_MON_1067419719"/>
      <w:bookmarkStart w:id="4" w:name="_MON_1067424483"/>
      <w:bookmarkStart w:id="5" w:name="_MON_1067432383"/>
      <w:bookmarkStart w:id="6" w:name="_MON_1061788371"/>
      <w:bookmarkStart w:id="7" w:name="_MON_1061788487"/>
      <w:bookmarkEnd w:id="0"/>
      <w:bookmarkEnd w:id="1"/>
      <w:bookmarkEnd w:id="2"/>
      <w:bookmarkEnd w:id="3"/>
      <w:bookmarkEnd w:id="4"/>
      <w:bookmarkEnd w:id="5"/>
      <w:bookmarkEnd w:id="6"/>
      <w:bookmarkEnd w:id="7"/>
      <w:r w:rsidRPr="00110231">
        <w:t>3. Figures and tables</w:t>
      </w:r>
    </w:p>
    <w:p w14:paraId="037DF4CE" w14:textId="77777777" w:rsidR="0046790B" w:rsidRPr="00110231" w:rsidRDefault="0046790B" w:rsidP="0046790B">
      <w:pPr>
        <w:pStyle w:val="Text"/>
        <w:widowControl w:val="0"/>
      </w:pPr>
      <w:r w:rsidRPr="00110231">
        <w:t xml:space="preserve">The figures and tables must be numbered, have a self-contained caption. Figure captions should be below the </w:t>
      </w:r>
      <w:r w:rsidRPr="00110231">
        <w:lastRenderedPageBreak/>
        <w:t>figures; table captions should be above the tables. Please avoid placing figures and tables before their first mention in the text.</w:t>
      </w:r>
    </w:p>
    <w:p w14:paraId="122544DA" w14:textId="1FD4FBDB" w:rsidR="0046790B" w:rsidRPr="00110231" w:rsidRDefault="0046790B" w:rsidP="0046790B">
      <w:pPr>
        <w:pStyle w:val="Text"/>
        <w:widowControl w:val="0"/>
      </w:pPr>
      <w:r w:rsidRPr="00110231">
        <w:t xml:space="preserve">The text of figure captions should be 10 pt high, Times New Roman and Normal. For the words Fig. and Table use Normal. Name of the Figure should be made with Hanging of 0.95 cm. Name of the Table should be made with After spacing of </w:t>
      </w:r>
      <w:r w:rsidR="009D7873" w:rsidRPr="00110231">
        <w:t>5</w:t>
      </w:r>
      <w:r w:rsidRPr="00110231">
        <w:t> pt.</w:t>
      </w:r>
    </w:p>
    <w:p w14:paraId="3ACF13A5" w14:textId="1060D47C" w:rsidR="0046790B" w:rsidRPr="00110231" w:rsidRDefault="0046790B" w:rsidP="0046790B">
      <w:pPr>
        <w:pStyle w:val="Text"/>
        <w:widowControl w:val="0"/>
      </w:pPr>
      <w:r w:rsidRPr="00110231">
        <w:t xml:space="preserve">All the figures, graphs and photographs should be numbered and referred in the main text. Abscissas and ordinates of all graphs should be </w:t>
      </w:r>
      <w:r w:rsidR="002E1C9E" w:rsidRPr="00110231">
        <w:t>labelled</w:t>
      </w:r>
      <w:r w:rsidRPr="00110231">
        <w:t xml:space="preserve"> with symbols and units.</w:t>
      </w:r>
    </w:p>
    <w:p w14:paraId="3531807A" w14:textId="1E37DC67" w:rsidR="0046790B" w:rsidRPr="00110231" w:rsidRDefault="0046790B" w:rsidP="0046790B">
      <w:pPr>
        <w:pStyle w:val="Text"/>
        <w:widowControl w:val="0"/>
      </w:pPr>
      <w:r w:rsidRPr="00110231">
        <w:t xml:space="preserve">All figures, graphs and photographs can be in </w:t>
      </w:r>
      <w:r w:rsidR="002E1C9E" w:rsidRPr="00110231">
        <w:t>colours</w:t>
      </w:r>
      <w:r w:rsidRPr="00110231">
        <w:t xml:space="preserve"> as well as in black and white (or </w:t>
      </w:r>
      <w:r w:rsidR="002E1C9E" w:rsidRPr="00110231">
        <w:t>grey</w:t>
      </w:r>
      <w:r w:rsidR="00B702B0" w:rsidRPr="00110231">
        <w:t xml:space="preserve"> shades).</w:t>
      </w:r>
    </w:p>
    <w:p w14:paraId="471A9280" w14:textId="52D4931B" w:rsidR="0046790B" w:rsidRPr="00110231" w:rsidRDefault="0046790B" w:rsidP="0046790B">
      <w:pPr>
        <w:pStyle w:val="Text"/>
        <w:widowControl w:val="0"/>
      </w:pPr>
      <w:r w:rsidRPr="00110231">
        <w:t>Figures, tables should be arranged in such a way that they would fit into one (84</w:t>
      </w:r>
      <w:r w:rsidR="00B702B0" w:rsidRPr="00110231">
        <w:t> </w:t>
      </w:r>
      <w:r w:rsidRPr="00110231">
        <w:t>mm width) or two columns (only in</w:t>
      </w:r>
      <w:r w:rsidR="00B702B0" w:rsidRPr="00110231">
        <w:t xml:space="preserve"> the start or end of the page).</w:t>
      </w:r>
    </w:p>
    <w:p w14:paraId="4F9A7579" w14:textId="2A5E773D" w:rsidR="0028274C" w:rsidRPr="00110231" w:rsidRDefault="0028274C" w:rsidP="0046790B">
      <w:pPr>
        <w:pStyle w:val="Text"/>
        <w:widowControl w:val="0"/>
      </w:pPr>
    </w:p>
    <w:bookmarkStart w:id="8" w:name="_MON_1067410379"/>
    <w:bookmarkEnd w:id="8"/>
    <w:p w14:paraId="232E5C01" w14:textId="32E65A28" w:rsidR="0028274C" w:rsidRPr="00110231" w:rsidRDefault="0028274C" w:rsidP="0028274C">
      <w:pPr>
        <w:pStyle w:val="Figure"/>
        <w:widowControl w:val="0"/>
        <w:spacing w:before="0" w:after="0"/>
      </w:pPr>
      <w:r w:rsidRPr="00110231">
        <w:object w:dxaOrig="2266" w:dyaOrig="2701" w14:anchorId="18A23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23.9pt" o:ole="" fillcolor="window">
            <v:imagedata r:id="rId12" o:title="" cropleft="6938f"/>
          </v:shape>
          <o:OLEObject Type="Embed" ProgID="Word.Picture.8" ShapeID="_x0000_i1025" DrawAspect="Content" ObjectID="_1569745761" r:id="rId13"/>
        </w:object>
      </w:r>
    </w:p>
    <w:p w14:paraId="448C60F7" w14:textId="77777777" w:rsidR="0028274C" w:rsidRPr="00110231" w:rsidRDefault="0028274C" w:rsidP="0028274C">
      <w:pPr>
        <w:pStyle w:val="Figure"/>
        <w:widowControl w:val="0"/>
        <w:spacing w:before="0" w:after="0"/>
        <w:rPr>
          <w:sz w:val="10"/>
          <w:szCs w:val="10"/>
        </w:rPr>
      </w:pPr>
    </w:p>
    <w:p w14:paraId="5870ABF6" w14:textId="77777777" w:rsidR="0028274C" w:rsidRPr="00110231" w:rsidRDefault="0028274C" w:rsidP="0028274C">
      <w:pPr>
        <w:pStyle w:val="Headingoffigure1"/>
        <w:widowControl w:val="0"/>
        <w:rPr>
          <w:lang w:val="en-GB"/>
        </w:rPr>
      </w:pPr>
      <w:r w:rsidRPr="00110231">
        <w:rPr>
          <w:lang w:val="en-GB"/>
        </w:rPr>
        <w:t>Fig. 1 General view of a specimen with side grooves</w:t>
      </w:r>
    </w:p>
    <w:p w14:paraId="1590B0EB" w14:textId="76E5E3A4" w:rsidR="00E15408" w:rsidRPr="00110231" w:rsidRDefault="0046790B" w:rsidP="00E15408">
      <w:pPr>
        <w:pStyle w:val="Text"/>
        <w:widowControl w:val="0"/>
      </w:pPr>
      <w:r w:rsidRPr="00110231">
        <w:t>One line spacing should separate the figures and tables from the text.</w:t>
      </w:r>
      <w:r w:rsidR="00BB785B" w:rsidRPr="00110231">
        <w:t xml:space="preserve"> </w:t>
      </w:r>
    </w:p>
    <w:p w14:paraId="680BA5CB" w14:textId="77777777" w:rsidR="0028274C" w:rsidRPr="00110231" w:rsidRDefault="0028274C" w:rsidP="0028274C">
      <w:pPr>
        <w:pStyle w:val="Heading5"/>
        <w:keepNext w:val="0"/>
        <w:widowControl w:val="0"/>
        <w:spacing w:before="200" w:after="200"/>
      </w:pPr>
      <w:r w:rsidRPr="00110231">
        <w:t>4. Formulaes</w:t>
      </w:r>
    </w:p>
    <w:p w14:paraId="21E45B74" w14:textId="74392421" w:rsidR="0028274C" w:rsidRDefault="0028274C" w:rsidP="0028274C">
      <w:pPr>
        <w:pStyle w:val="Text"/>
        <w:widowControl w:val="0"/>
        <w:rPr>
          <w:lang w:val="en-US"/>
        </w:rPr>
      </w:pPr>
      <w:r w:rsidRPr="00110231">
        <w:rPr>
          <w:lang w:val="en-US"/>
        </w:rPr>
        <w:t>All equations and symbols in the text must by written in Microsoft Equations 3,0 or Math Type 6,0. Formulae styles and sizes you can define as it is show in Fig. 2 and Appendix. The example how to type formulae inside two columns is presented:</w:t>
      </w:r>
    </w:p>
    <w:p w14:paraId="4F2C0DD5" w14:textId="77777777" w:rsidR="00D15096" w:rsidRPr="00110231" w:rsidRDefault="00D15096" w:rsidP="0028274C">
      <w:pPr>
        <w:pStyle w:val="Text"/>
        <w:widowControl w:val="0"/>
        <w:rPr>
          <w:lang w:val="en-US"/>
        </w:rPr>
      </w:pPr>
    </w:p>
    <w:p w14:paraId="0C220508" w14:textId="77777777" w:rsidR="00D15096" w:rsidRDefault="00D15096" w:rsidP="00D15096">
      <w:pPr>
        <w:pStyle w:val="Lygybe"/>
      </w:pPr>
      <w:r w:rsidRPr="003571DB">
        <w:rPr>
          <w:position w:val="-22"/>
        </w:rPr>
        <w:object w:dxaOrig="1320" w:dyaOrig="580" w14:anchorId="46A03BC6">
          <v:shape id="_x0000_i1026" type="#_x0000_t75" style="width:65.3pt;height:29.3pt" o:ole="" fillcolor="window">
            <v:imagedata r:id="rId14" o:title=""/>
          </v:shape>
          <o:OLEObject Type="Embed" ProgID="Equation.DSMT4" ShapeID="_x0000_i1026" DrawAspect="Content" ObjectID="_1569745762" r:id="rId15"/>
        </w:object>
      </w:r>
      <w:r>
        <w:t>,</w:t>
      </w:r>
      <w:r>
        <w:tab/>
        <w:t>(1)</w:t>
      </w:r>
    </w:p>
    <w:p w14:paraId="7973D232" w14:textId="77777777" w:rsidR="00D15096" w:rsidRDefault="00D15096" w:rsidP="0028274C">
      <w:pPr>
        <w:pStyle w:val="Text"/>
        <w:widowControl w:val="0"/>
        <w:ind w:firstLine="0"/>
      </w:pPr>
    </w:p>
    <w:p w14:paraId="058DA8DC" w14:textId="4D560E6A" w:rsidR="0028274C" w:rsidRPr="00110231" w:rsidRDefault="0028274C" w:rsidP="0028274C">
      <w:pPr>
        <w:pStyle w:val="Text"/>
        <w:widowControl w:val="0"/>
        <w:ind w:firstLine="0"/>
        <w:rPr>
          <w:lang w:val="en-US"/>
        </w:rPr>
      </w:pPr>
      <w:r w:rsidRPr="00110231">
        <w:t>where: spacing before – 10 pt, spacing after – 10 pt, Tab stop positions are 0.75 cm and 8.4 cm, respectively.</w:t>
      </w:r>
    </w:p>
    <w:p w14:paraId="3B3B0D4C" w14:textId="6379F28D" w:rsidR="00C76A5E" w:rsidRPr="00110231" w:rsidRDefault="00C76A5E" w:rsidP="00C76A5E">
      <w:pPr>
        <w:pStyle w:val="Text"/>
        <w:widowControl w:val="0"/>
        <w:rPr>
          <w:lang w:val="en-US"/>
        </w:rPr>
      </w:pPr>
      <w:r w:rsidRPr="00110231">
        <w:rPr>
          <w:lang w:val="en-US"/>
        </w:rPr>
        <w:t xml:space="preserve">Text, Text, Text¸ Text, Text, Text, Text, Text, Text, Text, Text, Text, Text¸ Text, Text, Text, Text, Text, Text, Text, Text, Text, Text¸ Text, Text, Text, Text, Text, Text, Text. Text, Text, Text¸ Text, Text, Text, Text, Text, </w:t>
      </w:r>
      <w:r w:rsidRPr="00110231">
        <w:rPr>
          <w:lang w:val="en-US"/>
        </w:rPr>
        <w:lastRenderedPageBreak/>
        <w:t>Text, Text, Text, Text, Text¸ Text, Text, Text, Text, Text, Text, Text, Text, Text, Text¸ Text, Text, Text, Text, Text, Text, Text.</w:t>
      </w:r>
    </w:p>
    <w:p w14:paraId="0980718F" w14:textId="37DD5726" w:rsidR="00C76A5E" w:rsidRPr="00110231" w:rsidRDefault="00C76A5E" w:rsidP="00E15408">
      <w:pPr>
        <w:pStyle w:val="Text"/>
        <w:widowControl w:val="0"/>
        <w:rPr>
          <w:lang w:val="en-US"/>
        </w:rPr>
      </w:pPr>
      <w:r w:rsidRPr="00110231">
        <w:rPr>
          <w:lang w:val="en-US"/>
        </w:rPr>
        <w:lastRenderedPageBreak/>
        <w:t>Text, Text, Text¸ Text, Text, Text, Text, Text, Text, Text, Text, Text, Text¸ Text, Text, Text, Text, Text, Text, Text, Text, Text, Text¸ Text, Text, Text, Text, Text.</w:t>
      </w:r>
    </w:p>
    <w:p w14:paraId="6ADFF405" w14:textId="77777777" w:rsidR="00E15408" w:rsidRPr="00110231" w:rsidRDefault="00E15408" w:rsidP="00E15408">
      <w:pPr>
        <w:pStyle w:val="Text"/>
        <w:widowControl w:val="0"/>
        <w:rPr>
          <w:lang w:val="en-US"/>
        </w:rPr>
        <w:sectPr w:rsidR="00E15408" w:rsidRPr="00110231">
          <w:footnotePr>
            <w:numFmt w:val="chicago"/>
          </w:footnotePr>
          <w:type w:val="continuous"/>
          <w:pgSz w:w="11907" w:h="16840" w:code="9"/>
          <w:pgMar w:top="1134" w:right="1021" w:bottom="964" w:left="1021" w:header="567" w:footer="567" w:gutter="0"/>
          <w:cols w:num="2" w:space="340"/>
          <w:titlePg/>
        </w:sectPr>
      </w:pPr>
    </w:p>
    <w:p w14:paraId="2CA15D0D" w14:textId="77777777" w:rsidR="00E15408" w:rsidRPr="00110231" w:rsidRDefault="00E15408" w:rsidP="00E15408">
      <w:pPr>
        <w:pStyle w:val="Headingoftable"/>
        <w:widowControl w:val="0"/>
        <w:spacing w:before="120"/>
        <w:jc w:val="right"/>
      </w:pPr>
      <w:r w:rsidRPr="00110231">
        <w:lastRenderedPageBreak/>
        <w:t>Table 1</w:t>
      </w:r>
    </w:p>
    <w:p w14:paraId="457B91AA" w14:textId="77777777" w:rsidR="00E15408" w:rsidRPr="00110231" w:rsidRDefault="00E15408" w:rsidP="00E15408">
      <w:pPr>
        <w:pStyle w:val="Headingoftable"/>
        <w:widowControl w:val="0"/>
        <w:spacing w:after="100"/>
      </w:pPr>
      <w:r w:rsidRPr="00110231">
        <w:t>Mechanical characteristics of pipes main steel, weld and heat affected zone me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110231" w:rsidRPr="00110231" w14:paraId="76A9967B" w14:textId="77777777" w:rsidTr="00F841E9">
        <w:trPr>
          <w:trHeight w:val="800"/>
          <w:jc w:val="center"/>
        </w:trPr>
        <w:tc>
          <w:tcPr>
            <w:tcW w:w="900" w:type="dxa"/>
            <w:vAlign w:val="center"/>
          </w:tcPr>
          <w:p w14:paraId="30900DB6" w14:textId="77777777" w:rsidR="00E15408" w:rsidRPr="00110231" w:rsidRDefault="00E15408" w:rsidP="00F841E9">
            <w:pPr>
              <w:pStyle w:val="Table"/>
              <w:widowControl w:val="0"/>
              <w:rPr>
                <w:sz w:val="18"/>
                <w:szCs w:val="18"/>
              </w:rPr>
            </w:pPr>
            <w:r w:rsidRPr="00110231">
              <w:rPr>
                <w:sz w:val="18"/>
                <w:szCs w:val="18"/>
              </w:rPr>
              <w:t>Pipeline index</w:t>
            </w:r>
          </w:p>
        </w:tc>
        <w:tc>
          <w:tcPr>
            <w:tcW w:w="3382" w:type="dxa"/>
            <w:vAlign w:val="center"/>
          </w:tcPr>
          <w:p w14:paraId="216AC8A0" w14:textId="77777777" w:rsidR="00E15408" w:rsidRPr="00110231" w:rsidRDefault="00E15408" w:rsidP="00F841E9">
            <w:pPr>
              <w:pStyle w:val="Table"/>
              <w:widowControl w:val="0"/>
              <w:rPr>
                <w:sz w:val="18"/>
                <w:szCs w:val="18"/>
              </w:rPr>
            </w:pPr>
            <w:r w:rsidRPr="00110231">
              <w:rPr>
                <w:sz w:val="18"/>
                <w:szCs w:val="18"/>
              </w:rPr>
              <w:t>Pipe steel, weld and heat affected zone (HAZ) metal</w:t>
            </w:r>
          </w:p>
        </w:tc>
        <w:tc>
          <w:tcPr>
            <w:tcW w:w="1276" w:type="dxa"/>
            <w:vAlign w:val="center"/>
          </w:tcPr>
          <w:p w14:paraId="75B5942E" w14:textId="377BA50E" w:rsidR="00E15408" w:rsidRPr="00110231" w:rsidRDefault="00E15408" w:rsidP="00F841E9">
            <w:pPr>
              <w:pStyle w:val="Table"/>
              <w:widowControl w:val="0"/>
              <w:rPr>
                <w:sz w:val="18"/>
                <w:szCs w:val="18"/>
              </w:rPr>
            </w:pPr>
            <w:r w:rsidRPr="00110231">
              <w:rPr>
                <w:sz w:val="18"/>
                <w:szCs w:val="18"/>
              </w:rPr>
              <w:t>Test</w:t>
            </w:r>
            <w:r w:rsidR="00F841E9" w:rsidRPr="00110231">
              <w:rPr>
                <w:sz w:val="18"/>
                <w:szCs w:val="18"/>
              </w:rPr>
              <w:t xml:space="preserve"> </w:t>
            </w:r>
            <w:r w:rsidRPr="00110231">
              <w:rPr>
                <w:sz w:val="18"/>
                <w:szCs w:val="18"/>
              </w:rPr>
              <w:t>temperature</w:t>
            </w:r>
            <w:r w:rsidR="00F841E9" w:rsidRPr="00110231">
              <w:rPr>
                <w:sz w:val="18"/>
                <w:szCs w:val="18"/>
              </w:rPr>
              <w:t xml:space="preserve"> </w:t>
            </w:r>
            <w:r w:rsidRPr="00110231">
              <w:rPr>
                <w:i/>
                <w:sz w:val="18"/>
                <w:szCs w:val="18"/>
              </w:rPr>
              <w:t xml:space="preserve">T, </w:t>
            </w:r>
            <w:r w:rsidRPr="00110231">
              <w:rPr>
                <w:sz w:val="18"/>
                <w:szCs w:val="18"/>
                <w:vertAlign w:val="superscript"/>
              </w:rPr>
              <w:t>o</w:t>
            </w:r>
            <w:r w:rsidRPr="00110231">
              <w:rPr>
                <w:sz w:val="18"/>
                <w:szCs w:val="18"/>
              </w:rPr>
              <w:t>C</w:t>
            </w:r>
          </w:p>
        </w:tc>
        <w:tc>
          <w:tcPr>
            <w:tcW w:w="1064" w:type="dxa"/>
            <w:vAlign w:val="center"/>
          </w:tcPr>
          <w:p w14:paraId="52029B47" w14:textId="77777777" w:rsidR="00E15408" w:rsidRPr="00110231" w:rsidRDefault="00E15408" w:rsidP="00F841E9">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10AB56B7">
                <v:shape id="_x0000_i1027" type="#_x0000_t75" style="width:13.4pt;height:15.9pt" o:ole="">
                  <v:imagedata r:id="rId16" o:title=""/>
                </v:shape>
                <o:OLEObject Type="Embed" ProgID="Equation.3" ShapeID="_x0000_i1027" DrawAspect="Content" ObjectID="_1569745763" r:id="rId17"/>
              </w:object>
            </w:r>
            <w:r w:rsidRPr="00110231">
              <w:rPr>
                <w:sz w:val="18"/>
                <w:szCs w:val="18"/>
              </w:rPr>
              <w:t>, MPa</w:t>
            </w:r>
          </w:p>
        </w:tc>
        <w:tc>
          <w:tcPr>
            <w:tcW w:w="1134" w:type="dxa"/>
            <w:vAlign w:val="center"/>
          </w:tcPr>
          <w:p w14:paraId="6329865E" w14:textId="3A21BAA0" w:rsidR="00E15408" w:rsidRPr="00110231" w:rsidRDefault="00E15408" w:rsidP="00F841E9">
            <w:pPr>
              <w:pStyle w:val="Table"/>
              <w:widowControl w:val="0"/>
              <w:rPr>
                <w:sz w:val="18"/>
                <w:szCs w:val="18"/>
              </w:rPr>
            </w:pPr>
            <w:r w:rsidRPr="00110231">
              <w:rPr>
                <w:sz w:val="18"/>
                <w:szCs w:val="18"/>
              </w:rPr>
              <w:t xml:space="preserve">Ultimate stress </w:t>
            </w:r>
            <w:r w:rsidR="00F841E9" w:rsidRPr="00110231">
              <w:rPr>
                <w:sz w:val="18"/>
                <w:szCs w:val="18"/>
              </w:rPr>
              <w:br/>
            </w:r>
            <w:r w:rsidRPr="00110231">
              <w:rPr>
                <w:position w:val="-10"/>
                <w:sz w:val="18"/>
                <w:szCs w:val="18"/>
              </w:rPr>
              <w:object w:dxaOrig="300" w:dyaOrig="300" w14:anchorId="182A5B7D">
                <v:shape id="_x0000_i1028" type="#_x0000_t75" style="width:15.05pt;height:15.05pt" o:ole="">
                  <v:imagedata r:id="rId18" o:title=""/>
                </v:shape>
                <o:OLEObject Type="Embed" ProgID="Equation.3" ShapeID="_x0000_i1028" DrawAspect="Content" ObjectID="_1569745764" r:id="rId19"/>
              </w:object>
            </w:r>
            <w:r w:rsidRPr="00110231">
              <w:rPr>
                <w:sz w:val="18"/>
                <w:szCs w:val="18"/>
              </w:rPr>
              <w:t>,</w:t>
            </w:r>
            <w:r w:rsidR="00F841E9" w:rsidRPr="00110231">
              <w:rPr>
                <w:sz w:val="18"/>
                <w:szCs w:val="18"/>
              </w:rPr>
              <w:t xml:space="preserve"> </w:t>
            </w:r>
            <w:r w:rsidRPr="00110231">
              <w:rPr>
                <w:sz w:val="18"/>
                <w:szCs w:val="18"/>
              </w:rPr>
              <w:t>MPa</w:t>
            </w:r>
          </w:p>
        </w:tc>
        <w:tc>
          <w:tcPr>
            <w:tcW w:w="1033" w:type="dxa"/>
            <w:vAlign w:val="center"/>
          </w:tcPr>
          <w:p w14:paraId="75A98EC8" w14:textId="0B8E3AAB" w:rsidR="00E15408" w:rsidRPr="00110231" w:rsidRDefault="00E15408" w:rsidP="00F841E9">
            <w:pPr>
              <w:pStyle w:val="Table"/>
              <w:widowControl w:val="0"/>
              <w:rPr>
                <w:sz w:val="18"/>
                <w:szCs w:val="18"/>
              </w:rPr>
            </w:pPr>
            <w:r w:rsidRPr="00110231">
              <w:rPr>
                <w:sz w:val="18"/>
                <w:szCs w:val="18"/>
              </w:rPr>
              <w:t>Poisson’s</w:t>
            </w:r>
            <w:r w:rsidR="00F841E9" w:rsidRPr="00110231">
              <w:rPr>
                <w:sz w:val="18"/>
                <w:szCs w:val="18"/>
              </w:rPr>
              <w:t xml:space="preserve"> </w:t>
            </w:r>
            <w:r w:rsidRPr="00110231">
              <w:rPr>
                <w:sz w:val="18"/>
                <w:szCs w:val="18"/>
              </w:rPr>
              <w:t>ratio</w:t>
            </w:r>
          </w:p>
          <w:p w14:paraId="04D7740A" w14:textId="77777777" w:rsidR="00E15408" w:rsidRPr="00110231" w:rsidRDefault="00E15408" w:rsidP="00F841E9">
            <w:pPr>
              <w:pStyle w:val="Table"/>
              <w:widowControl w:val="0"/>
              <w:rPr>
                <w:i/>
                <w:sz w:val="18"/>
                <w:szCs w:val="18"/>
              </w:rPr>
            </w:pPr>
            <w:r w:rsidRPr="00110231">
              <w:rPr>
                <w:i/>
                <w:sz w:val="18"/>
                <w:szCs w:val="18"/>
              </w:rPr>
              <w:sym w:font="Symbol" w:char="F06E"/>
            </w:r>
          </w:p>
        </w:tc>
        <w:tc>
          <w:tcPr>
            <w:tcW w:w="993" w:type="dxa"/>
            <w:vAlign w:val="center"/>
          </w:tcPr>
          <w:p w14:paraId="36E12733" w14:textId="31DD1F15" w:rsidR="00E15408" w:rsidRPr="00110231" w:rsidRDefault="00E15408" w:rsidP="00F841E9">
            <w:pPr>
              <w:pStyle w:val="Table"/>
              <w:widowControl w:val="0"/>
              <w:rPr>
                <w:sz w:val="18"/>
                <w:szCs w:val="18"/>
              </w:rPr>
            </w:pPr>
            <w:r w:rsidRPr="00110231">
              <w:rPr>
                <w:sz w:val="18"/>
                <w:szCs w:val="18"/>
              </w:rPr>
              <w:t>Young’s</w:t>
            </w:r>
            <w:r w:rsidR="00F841E9" w:rsidRPr="00110231">
              <w:rPr>
                <w:sz w:val="18"/>
                <w:szCs w:val="18"/>
              </w:rPr>
              <w:t xml:space="preserve"> </w:t>
            </w:r>
            <w:r w:rsidRPr="00110231">
              <w:rPr>
                <w:sz w:val="18"/>
                <w:szCs w:val="18"/>
              </w:rPr>
              <w:t>modulus</w:t>
            </w:r>
            <w:r w:rsidR="00F841E9" w:rsidRPr="00110231">
              <w:rPr>
                <w:sz w:val="18"/>
                <w:szCs w:val="18"/>
              </w:rPr>
              <w:t xml:space="preserve"> </w:t>
            </w:r>
            <w:r w:rsidR="00F841E9" w:rsidRPr="00110231">
              <w:rPr>
                <w:sz w:val="18"/>
                <w:szCs w:val="18"/>
              </w:rPr>
              <w:br/>
            </w:r>
            <w:r w:rsidRPr="00110231">
              <w:rPr>
                <w:i/>
                <w:iCs/>
                <w:sz w:val="18"/>
                <w:szCs w:val="18"/>
              </w:rPr>
              <w:t>E</w:t>
            </w:r>
            <w:r w:rsidRPr="00110231">
              <w:rPr>
                <w:sz w:val="18"/>
                <w:szCs w:val="18"/>
              </w:rPr>
              <w:t>, MPa</w:t>
            </w:r>
          </w:p>
        </w:tc>
      </w:tr>
      <w:tr w:rsidR="00110231" w:rsidRPr="00110231" w14:paraId="775733FF" w14:textId="77777777" w:rsidTr="00F841E9">
        <w:trPr>
          <w:cantSplit/>
          <w:jc w:val="center"/>
        </w:trPr>
        <w:tc>
          <w:tcPr>
            <w:tcW w:w="900" w:type="dxa"/>
            <w:vMerge w:val="restart"/>
            <w:vAlign w:val="center"/>
          </w:tcPr>
          <w:p w14:paraId="62FEED69" w14:textId="77777777" w:rsidR="00E15408" w:rsidRPr="00110231" w:rsidRDefault="00E15408" w:rsidP="00F841E9">
            <w:pPr>
              <w:pStyle w:val="Table"/>
              <w:widowControl w:val="0"/>
              <w:rPr>
                <w:sz w:val="18"/>
                <w:szCs w:val="18"/>
                <w:lang w:val="fr-FR"/>
              </w:rPr>
            </w:pPr>
            <w:r w:rsidRPr="00110231">
              <w:rPr>
                <w:sz w:val="18"/>
                <w:szCs w:val="18"/>
                <w:lang w:val="fr-FR"/>
              </w:rPr>
              <w:t>DU-300</w:t>
            </w:r>
          </w:p>
        </w:tc>
        <w:tc>
          <w:tcPr>
            <w:tcW w:w="3382" w:type="dxa"/>
            <w:vMerge w:val="restart"/>
            <w:vAlign w:val="center"/>
          </w:tcPr>
          <w:p w14:paraId="68E6B161" w14:textId="77777777" w:rsidR="00E15408" w:rsidRPr="00110231" w:rsidRDefault="00E15408" w:rsidP="00F841E9">
            <w:pPr>
              <w:pStyle w:val="Table"/>
              <w:widowControl w:val="0"/>
              <w:rPr>
                <w:sz w:val="18"/>
                <w:szCs w:val="18"/>
                <w:lang w:val="fr-FR"/>
              </w:rPr>
            </w:pPr>
            <w:r w:rsidRPr="00110231">
              <w:rPr>
                <w:sz w:val="18"/>
                <w:szCs w:val="18"/>
                <w:lang w:val="fr-FR"/>
              </w:rPr>
              <w:t>Steel 08X18N10T</w:t>
            </w:r>
          </w:p>
        </w:tc>
        <w:tc>
          <w:tcPr>
            <w:tcW w:w="1276" w:type="dxa"/>
            <w:vAlign w:val="center"/>
          </w:tcPr>
          <w:p w14:paraId="752FC714"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44F5393C" w14:textId="77777777" w:rsidR="00E15408" w:rsidRPr="00110231" w:rsidRDefault="00E15408" w:rsidP="00F841E9">
            <w:pPr>
              <w:pStyle w:val="Table"/>
              <w:widowControl w:val="0"/>
              <w:rPr>
                <w:sz w:val="18"/>
                <w:szCs w:val="18"/>
              </w:rPr>
            </w:pPr>
            <w:r w:rsidRPr="00110231">
              <w:rPr>
                <w:sz w:val="18"/>
                <w:szCs w:val="18"/>
              </w:rPr>
              <w:t>309</w:t>
            </w:r>
          </w:p>
        </w:tc>
        <w:tc>
          <w:tcPr>
            <w:tcW w:w="1134" w:type="dxa"/>
            <w:vAlign w:val="center"/>
          </w:tcPr>
          <w:p w14:paraId="0EA18D17" w14:textId="77777777" w:rsidR="00E15408" w:rsidRPr="00110231" w:rsidRDefault="00E15408" w:rsidP="00F841E9">
            <w:pPr>
              <w:pStyle w:val="Table"/>
              <w:widowControl w:val="0"/>
              <w:rPr>
                <w:sz w:val="18"/>
                <w:szCs w:val="18"/>
              </w:rPr>
            </w:pPr>
            <w:r w:rsidRPr="00110231">
              <w:rPr>
                <w:sz w:val="18"/>
                <w:szCs w:val="18"/>
              </w:rPr>
              <w:t>608</w:t>
            </w:r>
          </w:p>
        </w:tc>
        <w:tc>
          <w:tcPr>
            <w:tcW w:w="1033" w:type="dxa"/>
            <w:vAlign w:val="center"/>
          </w:tcPr>
          <w:p w14:paraId="66AE5A1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49C3CB33" w14:textId="77777777" w:rsidR="00E15408" w:rsidRPr="00110231" w:rsidRDefault="00E15408" w:rsidP="00F841E9">
            <w:pPr>
              <w:pStyle w:val="Table"/>
              <w:widowControl w:val="0"/>
              <w:rPr>
                <w:sz w:val="18"/>
                <w:szCs w:val="18"/>
              </w:rPr>
            </w:pPr>
            <w:r w:rsidRPr="00110231">
              <w:rPr>
                <w:sz w:val="18"/>
                <w:szCs w:val="18"/>
              </w:rPr>
              <w:t>140300</w:t>
            </w:r>
          </w:p>
        </w:tc>
      </w:tr>
      <w:tr w:rsidR="00110231" w:rsidRPr="00110231" w14:paraId="651637F7" w14:textId="77777777" w:rsidTr="00F841E9">
        <w:trPr>
          <w:cantSplit/>
          <w:jc w:val="center"/>
        </w:trPr>
        <w:tc>
          <w:tcPr>
            <w:tcW w:w="900" w:type="dxa"/>
            <w:vMerge/>
            <w:vAlign w:val="center"/>
          </w:tcPr>
          <w:p w14:paraId="6772C0FC" w14:textId="77777777" w:rsidR="00E15408" w:rsidRPr="00110231" w:rsidRDefault="00E15408" w:rsidP="00F841E9">
            <w:pPr>
              <w:pStyle w:val="Table"/>
              <w:widowControl w:val="0"/>
              <w:rPr>
                <w:sz w:val="18"/>
                <w:szCs w:val="18"/>
              </w:rPr>
            </w:pPr>
          </w:p>
        </w:tc>
        <w:tc>
          <w:tcPr>
            <w:tcW w:w="3382" w:type="dxa"/>
            <w:vMerge/>
            <w:vAlign w:val="center"/>
          </w:tcPr>
          <w:p w14:paraId="38626D6C" w14:textId="77777777" w:rsidR="00E15408" w:rsidRPr="00110231" w:rsidRDefault="00E15408" w:rsidP="00F841E9">
            <w:pPr>
              <w:pStyle w:val="Table"/>
              <w:widowControl w:val="0"/>
              <w:rPr>
                <w:sz w:val="18"/>
                <w:szCs w:val="18"/>
              </w:rPr>
            </w:pPr>
          </w:p>
        </w:tc>
        <w:tc>
          <w:tcPr>
            <w:tcW w:w="1276" w:type="dxa"/>
            <w:vAlign w:val="center"/>
          </w:tcPr>
          <w:p w14:paraId="330C94F6"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04BB7B36" w14:textId="77777777" w:rsidR="00E15408" w:rsidRPr="00110231" w:rsidRDefault="00E15408" w:rsidP="00F841E9">
            <w:pPr>
              <w:pStyle w:val="Table"/>
              <w:widowControl w:val="0"/>
              <w:rPr>
                <w:sz w:val="18"/>
                <w:szCs w:val="18"/>
              </w:rPr>
            </w:pPr>
            <w:r w:rsidRPr="00110231">
              <w:rPr>
                <w:sz w:val="18"/>
                <w:szCs w:val="18"/>
              </w:rPr>
              <w:t>232</w:t>
            </w:r>
          </w:p>
        </w:tc>
        <w:tc>
          <w:tcPr>
            <w:tcW w:w="1134" w:type="dxa"/>
            <w:vAlign w:val="center"/>
          </w:tcPr>
          <w:p w14:paraId="277271ED" w14:textId="77777777" w:rsidR="00E15408" w:rsidRPr="00110231" w:rsidRDefault="00E15408" w:rsidP="00F841E9">
            <w:pPr>
              <w:pStyle w:val="Table"/>
              <w:widowControl w:val="0"/>
              <w:rPr>
                <w:sz w:val="18"/>
                <w:szCs w:val="18"/>
              </w:rPr>
            </w:pPr>
            <w:r w:rsidRPr="00110231">
              <w:rPr>
                <w:sz w:val="18"/>
                <w:szCs w:val="18"/>
              </w:rPr>
              <w:t>397</w:t>
            </w:r>
          </w:p>
        </w:tc>
        <w:tc>
          <w:tcPr>
            <w:tcW w:w="1033" w:type="dxa"/>
            <w:vAlign w:val="center"/>
          </w:tcPr>
          <w:p w14:paraId="6C896A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6EC70BA2" w14:textId="77777777" w:rsidR="00E15408" w:rsidRPr="00110231" w:rsidRDefault="00E15408" w:rsidP="00F841E9">
            <w:pPr>
              <w:pStyle w:val="Table"/>
              <w:widowControl w:val="0"/>
              <w:rPr>
                <w:sz w:val="18"/>
                <w:szCs w:val="18"/>
              </w:rPr>
            </w:pPr>
            <w:r w:rsidRPr="00110231">
              <w:rPr>
                <w:sz w:val="18"/>
                <w:szCs w:val="18"/>
              </w:rPr>
              <w:t>140100</w:t>
            </w:r>
          </w:p>
        </w:tc>
      </w:tr>
      <w:tr w:rsidR="00110231" w:rsidRPr="00110231" w14:paraId="3FDD8E29" w14:textId="77777777" w:rsidTr="00F841E9">
        <w:trPr>
          <w:cantSplit/>
          <w:jc w:val="center"/>
        </w:trPr>
        <w:tc>
          <w:tcPr>
            <w:tcW w:w="900" w:type="dxa"/>
            <w:vMerge/>
            <w:vAlign w:val="center"/>
          </w:tcPr>
          <w:p w14:paraId="206DF126" w14:textId="77777777" w:rsidR="00E15408" w:rsidRPr="00110231" w:rsidRDefault="00E15408" w:rsidP="00F841E9">
            <w:pPr>
              <w:pStyle w:val="Table"/>
              <w:widowControl w:val="0"/>
              <w:rPr>
                <w:sz w:val="18"/>
                <w:szCs w:val="18"/>
              </w:rPr>
            </w:pPr>
          </w:p>
        </w:tc>
        <w:tc>
          <w:tcPr>
            <w:tcW w:w="3382" w:type="dxa"/>
            <w:vMerge w:val="restart"/>
            <w:vAlign w:val="center"/>
          </w:tcPr>
          <w:p w14:paraId="34C9004B" w14:textId="77777777" w:rsidR="00E15408" w:rsidRPr="00110231" w:rsidRDefault="00E15408" w:rsidP="00F841E9">
            <w:pPr>
              <w:pStyle w:val="Table"/>
              <w:widowControl w:val="0"/>
              <w:rPr>
                <w:sz w:val="18"/>
                <w:szCs w:val="18"/>
              </w:rPr>
            </w:pPr>
            <w:r w:rsidRPr="00110231">
              <w:rPr>
                <w:sz w:val="18"/>
                <w:szCs w:val="18"/>
              </w:rPr>
              <w:t>Heat affected zone (HAZ) metal</w:t>
            </w:r>
          </w:p>
        </w:tc>
        <w:tc>
          <w:tcPr>
            <w:tcW w:w="1276" w:type="dxa"/>
            <w:vAlign w:val="center"/>
          </w:tcPr>
          <w:p w14:paraId="1E1D0DA6"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5BA148F5" w14:textId="77777777" w:rsidR="00E15408" w:rsidRPr="00110231" w:rsidRDefault="00E15408" w:rsidP="00F841E9">
            <w:pPr>
              <w:pStyle w:val="Table"/>
              <w:widowControl w:val="0"/>
              <w:rPr>
                <w:sz w:val="18"/>
                <w:szCs w:val="18"/>
              </w:rPr>
            </w:pPr>
            <w:r w:rsidRPr="00110231">
              <w:rPr>
                <w:sz w:val="18"/>
                <w:szCs w:val="18"/>
              </w:rPr>
              <w:t>283</w:t>
            </w:r>
          </w:p>
        </w:tc>
        <w:tc>
          <w:tcPr>
            <w:tcW w:w="1134" w:type="dxa"/>
            <w:vAlign w:val="center"/>
          </w:tcPr>
          <w:p w14:paraId="5578CCEC" w14:textId="77777777" w:rsidR="00E15408" w:rsidRPr="00110231" w:rsidRDefault="00E15408" w:rsidP="00F841E9">
            <w:pPr>
              <w:pStyle w:val="Table"/>
              <w:widowControl w:val="0"/>
              <w:rPr>
                <w:sz w:val="18"/>
                <w:szCs w:val="18"/>
              </w:rPr>
            </w:pPr>
            <w:r w:rsidRPr="00110231">
              <w:rPr>
                <w:sz w:val="18"/>
                <w:szCs w:val="18"/>
              </w:rPr>
              <w:t>584</w:t>
            </w:r>
          </w:p>
        </w:tc>
        <w:tc>
          <w:tcPr>
            <w:tcW w:w="1033" w:type="dxa"/>
            <w:vAlign w:val="center"/>
          </w:tcPr>
          <w:p w14:paraId="165A65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24F4012B" w14:textId="77777777" w:rsidR="00E15408" w:rsidRPr="00110231" w:rsidRDefault="00E15408" w:rsidP="00F841E9">
            <w:pPr>
              <w:pStyle w:val="Table"/>
              <w:widowControl w:val="0"/>
              <w:rPr>
                <w:sz w:val="18"/>
                <w:szCs w:val="18"/>
              </w:rPr>
            </w:pPr>
            <w:r w:rsidRPr="00110231">
              <w:rPr>
                <w:sz w:val="18"/>
                <w:szCs w:val="18"/>
              </w:rPr>
              <w:t>151500</w:t>
            </w:r>
          </w:p>
        </w:tc>
      </w:tr>
      <w:tr w:rsidR="00E15408" w:rsidRPr="00110231" w14:paraId="18DFEAD7" w14:textId="77777777" w:rsidTr="00F841E9">
        <w:trPr>
          <w:cantSplit/>
          <w:jc w:val="center"/>
        </w:trPr>
        <w:tc>
          <w:tcPr>
            <w:tcW w:w="900" w:type="dxa"/>
            <w:vMerge/>
            <w:vAlign w:val="center"/>
          </w:tcPr>
          <w:p w14:paraId="31A395EF" w14:textId="77777777" w:rsidR="00E15408" w:rsidRPr="00110231" w:rsidRDefault="00E15408" w:rsidP="00F841E9">
            <w:pPr>
              <w:pStyle w:val="Table"/>
              <w:widowControl w:val="0"/>
              <w:rPr>
                <w:sz w:val="18"/>
                <w:szCs w:val="18"/>
              </w:rPr>
            </w:pPr>
          </w:p>
        </w:tc>
        <w:tc>
          <w:tcPr>
            <w:tcW w:w="3382" w:type="dxa"/>
            <w:vMerge/>
            <w:vAlign w:val="center"/>
          </w:tcPr>
          <w:p w14:paraId="6BBBBFE6" w14:textId="77777777" w:rsidR="00E15408" w:rsidRPr="00110231" w:rsidRDefault="00E15408" w:rsidP="00F841E9">
            <w:pPr>
              <w:pStyle w:val="Table"/>
              <w:widowControl w:val="0"/>
              <w:rPr>
                <w:sz w:val="18"/>
                <w:szCs w:val="18"/>
              </w:rPr>
            </w:pPr>
          </w:p>
        </w:tc>
        <w:tc>
          <w:tcPr>
            <w:tcW w:w="1276" w:type="dxa"/>
            <w:vAlign w:val="center"/>
          </w:tcPr>
          <w:p w14:paraId="1CBDBEBC"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364B0698" w14:textId="77777777" w:rsidR="00E15408" w:rsidRPr="00110231" w:rsidRDefault="00E15408" w:rsidP="00F841E9">
            <w:pPr>
              <w:pStyle w:val="Table"/>
              <w:widowControl w:val="0"/>
              <w:rPr>
                <w:sz w:val="18"/>
                <w:szCs w:val="18"/>
              </w:rPr>
            </w:pPr>
            <w:r w:rsidRPr="00110231">
              <w:rPr>
                <w:sz w:val="18"/>
                <w:szCs w:val="18"/>
              </w:rPr>
              <w:t>240</w:t>
            </w:r>
          </w:p>
        </w:tc>
        <w:tc>
          <w:tcPr>
            <w:tcW w:w="1134" w:type="dxa"/>
            <w:vAlign w:val="center"/>
          </w:tcPr>
          <w:p w14:paraId="7748B5F4" w14:textId="77777777" w:rsidR="00E15408" w:rsidRPr="00110231" w:rsidRDefault="00E15408" w:rsidP="00F841E9">
            <w:pPr>
              <w:pStyle w:val="Table"/>
              <w:widowControl w:val="0"/>
              <w:rPr>
                <w:sz w:val="18"/>
                <w:szCs w:val="18"/>
              </w:rPr>
            </w:pPr>
            <w:r w:rsidRPr="00110231">
              <w:rPr>
                <w:sz w:val="18"/>
                <w:szCs w:val="18"/>
              </w:rPr>
              <w:t>474</w:t>
            </w:r>
          </w:p>
        </w:tc>
        <w:tc>
          <w:tcPr>
            <w:tcW w:w="1033" w:type="dxa"/>
            <w:vAlign w:val="center"/>
          </w:tcPr>
          <w:p w14:paraId="3B794F72"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37E9A15B" w14:textId="77777777" w:rsidR="00E15408" w:rsidRPr="00110231" w:rsidRDefault="00E15408" w:rsidP="00F841E9">
            <w:pPr>
              <w:pStyle w:val="Table"/>
              <w:widowControl w:val="0"/>
              <w:rPr>
                <w:sz w:val="18"/>
                <w:szCs w:val="18"/>
              </w:rPr>
            </w:pPr>
            <w:r w:rsidRPr="00110231">
              <w:rPr>
                <w:sz w:val="18"/>
                <w:szCs w:val="18"/>
              </w:rPr>
              <w:t>188800</w:t>
            </w:r>
          </w:p>
        </w:tc>
      </w:tr>
    </w:tbl>
    <w:p w14:paraId="561031C8" w14:textId="77777777" w:rsidR="00E15408" w:rsidRPr="00110231" w:rsidRDefault="00E15408" w:rsidP="00E15408">
      <w:pPr>
        <w:widowControl w:val="0"/>
        <w:rPr>
          <w:b/>
        </w:rPr>
      </w:pPr>
    </w:p>
    <w:p w14:paraId="4652B3B0" w14:textId="77777777" w:rsidR="00E15408" w:rsidRPr="00110231" w:rsidRDefault="00E15408" w:rsidP="00E15408">
      <w:pPr>
        <w:widowControl w:val="0"/>
        <w:sectPr w:rsidR="00E15408" w:rsidRPr="00110231">
          <w:footnotePr>
            <w:numFmt w:val="chicago"/>
          </w:footnotePr>
          <w:type w:val="continuous"/>
          <w:pgSz w:w="11907" w:h="16840" w:code="9"/>
          <w:pgMar w:top="1134" w:right="1021" w:bottom="964" w:left="1021" w:header="567" w:footer="567" w:gutter="0"/>
          <w:cols w:space="340" w:equalWidth="0">
            <w:col w:w="9865"/>
          </w:cols>
          <w:titlePg/>
        </w:sectPr>
      </w:pPr>
    </w:p>
    <w:p w14:paraId="1CEE88B8" w14:textId="705D5B6D" w:rsidR="009D7873" w:rsidRPr="00110231" w:rsidRDefault="009D7873" w:rsidP="00C76A5E">
      <w:pPr>
        <w:jc w:val="center"/>
      </w:pPr>
      <w:r w:rsidRPr="00110231">
        <w:rPr>
          <w:noProof/>
          <w:lang w:val="lt-LT" w:eastAsia="lt-LT"/>
        </w:rPr>
        <w:lastRenderedPageBreak/>
        <w:drawing>
          <wp:inline distT="0" distB="0" distL="0" distR="0" wp14:anchorId="36E5F1B1" wp14:editId="6465F376">
            <wp:extent cx="1559529" cy="156994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93285" cy="1603931"/>
                    </a:xfrm>
                    <a:prstGeom prst="rect">
                      <a:avLst/>
                    </a:prstGeom>
                  </pic:spPr>
                </pic:pic>
              </a:graphicData>
            </a:graphic>
          </wp:inline>
        </w:drawing>
      </w:r>
      <w:r w:rsidRPr="00110231">
        <w:rPr>
          <w:noProof/>
          <w:lang w:val="lt-LT" w:eastAsia="lt-LT"/>
        </w:rPr>
        <w:drawing>
          <wp:inline distT="0" distB="0" distL="0" distR="0" wp14:anchorId="7B56E3EC" wp14:editId="3DB59FC5">
            <wp:extent cx="3618331" cy="1346823"/>
            <wp:effectExtent l="0" t="0" r="127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02301" cy="1378078"/>
                    </a:xfrm>
                    <a:prstGeom prst="rect">
                      <a:avLst/>
                    </a:prstGeom>
                  </pic:spPr>
                </pic:pic>
              </a:graphicData>
            </a:graphic>
          </wp:inline>
        </w:drawing>
      </w:r>
    </w:p>
    <w:p w14:paraId="05FFC554" w14:textId="3E6C4079" w:rsidR="009D7873" w:rsidRPr="00110231" w:rsidRDefault="009D7873" w:rsidP="00C76A5E">
      <w:pPr>
        <w:widowControl w:val="0"/>
        <w:tabs>
          <w:tab w:val="left" w:pos="1701"/>
          <w:tab w:val="left" w:pos="6379"/>
        </w:tabs>
        <w:spacing w:before="100" w:after="100"/>
        <w:ind w:left="6237" w:hanging="4110"/>
      </w:pPr>
      <w:r w:rsidRPr="00110231">
        <w:t>a</w:t>
      </w:r>
      <w:r w:rsidRPr="00110231">
        <w:tab/>
        <w:t>b</w:t>
      </w:r>
    </w:p>
    <w:p w14:paraId="0F77CCB5" w14:textId="69A52211" w:rsidR="00664CFF" w:rsidRPr="00110231" w:rsidRDefault="009D7873" w:rsidP="0030252A">
      <w:pPr>
        <w:pStyle w:val="Headingoffigure1"/>
        <w:widowControl w:val="0"/>
        <w:spacing w:after="0"/>
      </w:pPr>
      <w:r w:rsidRPr="00110231">
        <w:rPr>
          <w:lang w:val="en-GB"/>
        </w:rPr>
        <w:t>Fig. 2 Define of formulae: a – styles, b – sizes</w:t>
      </w:r>
    </w:p>
    <w:p w14:paraId="01F4F0E2" w14:textId="694F7E1C" w:rsidR="00664CFF" w:rsidRPr="00110231" w:rsidRDefault="00664CFF" w:rsidP="0030252A">
      <w:pPr>
        <w:widowControl w:val="0"/>
      </w:pPr>
    </w:p>
    <w:p w14:paraId="29A5F202" w14:textId="1E16B3E0" w:rsidR="002E1C9E" w:rsidRPr="00110231" w:rsidRDefault="0030252A" w:rsidP="0030252A">
      <w:pPr>
        <w:pStyle w:val="Text"/>
        <w:widowControl w:val="0"/>
      </w:pPr>
      <w:r w:rsidRPr="00110231">
        <w:rPr>
          <w:lang w:val="en-US"/>
        </w:rPr>
        <w:t>The example how to type formulae inside one column is presented:</w:t>
      </w:r>
      <w:r w:rsidRPr="00110231">
        <w:t xml:space="preserve"> </w:t>
      </w:r>
    </w:p>
    <w:p w14:paraId="67FF4987" w14:textId="77777777" w:rsidR="00543AB7" w:rsidRPr="00110231" w:rsidRDefault="00543AB7" w:rsidP="0030252A">
      <w:pPr>
        <w:pStyle w:val="Text"/>
        <w:widowControl w:val="0"/>
      </w:pPr>
    </w:p>
    <w:p w14:paraId="5ABAE261" w14:textId="77777777" w:rsidR="00D15096" w:rsidRPr="00D15096" w:rsidRDefault="00D15096" w:rsidP="00D15096">
      <w:pPr>
        <w:pStyle w:val="Equation1"/>
        <w:widowControl w:val="0"/>
        <w:jc w:val="left"/>
        <w:sectPr w:rsidR="00D15096" w:rsidRPr="00D15096">
          <w:footnotePr>
            <w:numFmt w:val="chicago"/>
          </w:footnotePr>
          <w:type w:val="continuous"/>
          <w:pgSz w:w="11907" w:h="16840" w:code="9"/>
          <w:pgMar w:top="1134" w:right="1021" w:bottom="964" w:left="1021" w:header="567" w:footer="567" w:gutter="0"/>
          <w:cols w:space="340" w:equalWidth="0">
            <w:col w:w="9865"/>
          </w:cols>
          <w:titlePg/>
        </w:sectPr>
      </w:pPr>
      <w:r w:rsidRPr="00D15096">
        <w:tab/>
      </w:r>
      <w:r w:rsidRPr="00D15096">
        <w:rPr>
          <w:position w:val="-28"/>
        </w:rPr>
        <w:object w:dxaOrig="7339" w:dyaOrig="660" w14:anchorId="386D78AA">
          <v:shape id="_x0000_i1029" type="#_x0000_t75" style="width:367.55pt;height:32.65pt" o:ole="" fillcolor="window">
            <v:imagedata r:id="rId22" o:title=""/>
          </v:shape>
          <o:OLEObject Type="Embed" ProgID="Equation.3" ShapeID="_x0000_i1029" DrawAspect="Content" ObjectID="_1569745765" r:id="rId23"/>
        </w:object>
      </w:r>
      <w:r w:rsidRPr="00D15096">
        <w:t>.</w:t>
      </w:r>
      <w:r w:rsidRPr="00D15096">
        <w:tab/>
        <w:t>(</w:t>
      </w:r>
      <w:r w:rsidRPr="00D15096">
        <w:rPr>
          <w:lang w:val="en-GB"/>
        </w:rPr>
        <w:t>2</w:t>
      </w:r>
      <w:r w:rsidRPr="00D15096">
        <w:t>)</w:t>
      </w:r>
    </w:p>
    <w:p w14:paraId="7FC0CD5E" w14:textId="4492BC0B" w:rsidR="002E1C9E" w:rsidRPr="00110231" w:rsidRDefault="002E1C9E" w:rsidP="00664CFF">
      <w:pPr>
        <w:widowControl w:val="0"/>
      </w:pPr>
    </w:p>
    <w:p w14:paraId="4C44C877" w14:textId="77777777" w:rsidR="002E1C9E" w:rsidRPr="00110231" w:rsidRDefault="002E1C9E" w:rsidP="00664CFF">
      <w:pPr>
        <w:widowControl w:val="0"/>
        <w:sectPr w:rsidR="002E1C9E" w:rsidRPr="00110231">
          <w:footnotePr>
            <w:numFmt w:val="chicago"/>
          </w:footnotePr>
          <w:type w:val="continuous"/>
          <w:pgSz w:w="11907" w:h="16840" w:code="9"/>
          <w:pgMar w:top="1134" w:right="1021" w:bottom="964" w:left="1021" w:header="567" w:footer="567" w:gutter="0"/>
          <w:cols w:space="340" w:equalWidth="0">
            <w:col w:w="9865"/>
          </w:cols>
          <w:titlePg/>
        </w:sectPr>
      </w:pPr>
    </w:p>
    <w:p w14:paraId="436C7090" w14:textId="455089E9" w:rsidR="00B90E5E" w:rsidRPr="00110231" w:rsidRDefault="00191792" w:rsidP="00EC01E5">
      <w:pPr>
        <w:pStyle w:val="Text"/>
        <w:widowControl w:val="0"/>
        <w:rPr>
          <w:lang w:val="en-US"/>
        </w:rPr>
      </w:pPr>
      <w:r w:rsidRPr="00110231">
        <w:rPr>
          <w:lang w:val="en-US"/>
        </w:rPr>
        <w:lastRenderedPageBreak/>
        <w:t>For this case spacing before – 10 pt, spacing after – 10 pt, Tab stop positions are 8.7 cm and 17.4 cm</w:t>
      </w:r>
      <w:r w:rsidR="000D2471" w:rsidRPr="00110231">
        <w:t>, respectively.</w:t>
      </w:r>
    </w:p>
    <w:p w14:paraId="322728CB" w14:textId="77777777" w:rsidR="00B90E5E" w:rsidRPr="00110231" w:rsidRDefault="00A56300" w:rsidP="00191792">
      <w:pPr>
        <w:pStyle w:val="Heading5"/>
        <w:keepNext w:val="0"/>
        <w:widowControl w:val="0"/>
        <w:spacing w:before="200" w:after="200"/>
      </w:pPr>
      <w:r w:rsidRPr="00110231">
        <w:t>4</w:t>
      </w:r>
      <w:r w:rsidR="00B90E5E" w:rsidRPr="00110231">
        <w:t xml:space="preserve">. </w:t>
      </w:r>
      <w:r w:rsidR="00A139E4" w:rsidRPr="00110231">
        <w:t>Conclusions</w:t>
      </w:r>
    </w:p>
    <w:p w14:paraId="2354BD7A" w14:textId="56E50DA9" w:rsidR="00B90E5E" w:rsidRPr="00110231" w:rsidRDefault="000A662A" w:rsidP="00EC01E5">
      <w:pPr>
        <w:pStyle w:val="Text"/>
        <w:widowControl w:val="0"/>
        <w:rPr>
          <w:lang w:val="en-US"/>
        </w:rPr>
      </w:pPr>
      <w:r w:rsidRPr="00A139E4">
        <w:t xml:space="preserve">We thank you in advance for the usage carefully of instructions for camera-ready articles, which can be sent for publication with minor modification. The example of article published in </w:t>
      </w:r>
      <w:r>
        <w:t>Mechanika Proceedings</w:t>
      </w:r>
      <w:r w:rsidRPr="00A139E4">
        <w:t xml:space="preserve"> is available</w:t>
      </w:r>
      <w:r>
        <w:t xml:space="preserve"> on Web</w:t>
      </w:r>
      <w:r w:rsidRPr="00A139E4">
        <w:t xml:space="preserve"> </w:t>
      </w:r>
      <w:r w:rsidR="00831097" w:rsidRPr="00B57876">
        <w:t>https://mechanic.ktu.edu/#1508143293855-e310cf98-6fc3</w:t>
      </w:r>
      <w:r>
        <w:t>.</w:t>
      </w:r>
    </w:p>
    <w:p w14:paraId="04F5C0F9" w14:textId="77777777" w:rsidR="00B90E5E" w:rsidRPr="00110231" w:rsidRDefault="00B90E5E" w:rsidP="00A139E4">
      <w:pPr>
        <w:pStyle w:val="Heading5"/>
        <w:keepNext w:val="0"/>
        <w:widowControl w:val="0"/>
        <w:spacing w:before="200" w:after="200"/>
      </w:pPr>
      <w:bookmarkStart w:id="9" w:name="_MON_1067426763"/>
      <w:bookmarkStart w:id="10" w:name="_MON_1067427519"/>
      <w:bookmarkStart w:id="11" w:name="_MON_1067428756"/>
      <w:bookmarkStart w:id="12" w:name="_MON_1067416091"/>
      <w:bookmarkStart w:id="13" w:name="_MON_1067418599"/>
      <w:bookmarkEnd w:id="9"/>
      <w:bookmarkEnd w:id="10"/>
      <w:bookmarkEnd w:id="11"/>
      <w:bookmarkEnd w:id="12"/>
      <w:bookmarkEnd w:id="13"/>
      <w:r w:rsidRPr="00110231">
        <w:t>References</w:t>
      </w:r>
    </w:p>
    <w:p w14:paraId="62F8C727" w14:textId="62994E2B" w:rsidR="00B90E5E" w:rsidRPr="00110231" w:rsidRDefault="00B90E5E"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003B664E" w:rsidRPr="00110231">
        <w:rPr>
          <w:lang w:val="en-GB"/>
        </w:rPr>
        <w:t xml:space="preserve">ASTM E1152-87. </w:t>
      </w:r>
      <w:r w:rsidRPr="00110231">
        <w:rPr>
          <w:lang w:val="en-GB"/>
        </w:rPr>
        <w:t>11</w:t>
      </w:r>
      <w:r w:rsidR="00114CF1">
        <w:rPr>
          <w:lang w:val="en-GB"/>
        </w:rPr>
        <w:t xml:space="preserve"> </w:t>
      </w:r>
      <w:r w:rsidRPr="00110231">
        <w:rPr>
          <w:lang w:val="en-GB"/>
        </w:rPr>
        <w:t>p.</w:t>
      </w:r>
    </w:p>
    <w:p w14:paraId="7CFD13EF" w14:textId="77777777" w:rsidR="00B90E5E" w:rsidRPr="00110231" w:rsidRDefault="003B664E" w:rsidP="00EC01E5">
      <w:pPr>
        <w:pStyle w:val="References"/>
        <w:widowControl w:val="0"/>
      </w:pPr>
      <w:r w:rsidRPr="00110231">
        <w:rPr>
          <w:b/>
          <w:lang w:val="lt-LT"/>
        </w:rPr>
        <w:t>Jonaitis M.; Kamaitis P.;</w:t>
      </w:r>
      <w:r w:rsidR="00B90E5E" w:rsidRPr="00110231">
        <w:rPr>
          <w:b/>
          <w:lang w:val="lt-LT"/>
        </w:rPr>
        <w:t xml:space="preserve"> Rimaitis E.</w:t>
      </w:r>
      <w:r w:rsidR="00B90E5E" w:rsidRPr="00110231">
        <w:rPr>
          <w:lang w:val="lt-LT"/>
        </w:rPr>
        <w:t xml:space="preserve"> </w:t>
      </w:r>
      <w:r w:rsidRPr="00110231">
        <w:rPr>
          <w:lang w:val="lt-LT"/>
        </w:rPr>
        <w:t xml:space="preserve">1999. </w:t>
      </w:r>
      <w:r w:rsidR="003F57D7" w:rsidRPr="00110231">
        <w:t xml:space="preserve">Determining </w:t>
      </w:r>
      <w:r w:rsidR="003F57D7" w:rsidRPr="00110231">
        <w:rPr>
          <w:i/>
        </w:rPr>
        <w:t>J-R</w:t>
      </w:r>
      <w:r w:rsidR="003F57D7" w:rsidRPr="00110231">
        <w:t xml:space="preserve"> curves of steam pipeline Du-630 welded joint materials in </w:t>
      </w:r>
      <w:smartTag w:uri="urn:schemas-tilde-lv/tildestengine" w:element="firmas">
        <w:r w:rsidR="003F57D7" w:rsidRPr="00110231">
          <w:t>Ignalina</w:t>
        </w:r>
      </w:smartTag>
      <w:r w:rsidR="003F57D7" w:rsidRPr="00110231">
        <w:t xml:space="preserve"> NPP</w:t>
      </w:r>
      <w:r w:rsidRPr="00110231">
        <w:t xml:space="preserve">, </w:t>
      </w:r>
      <w:r w:rsidR="0013666A" w:rsidRPr="00110231">
        <w:rPr>
          <w:lang w:val="lt-LT"/>
        </w:rPr>
        <w:t>Mechaninė technolo</w:t>
      </w:r>
      <w:r w:rsidR="00B90E5E" w:rsidRPr="00110231">
        <w:rPr>
          <w:lang w:val="lt-LT"/>
        </w:rPr>
        <w:t>gija</w:t>
      </w:r>
      <w:r w:rsidRPr="00110231">
        <w:rPr>
          <w:lang w:val="lt-LT"/>
        </w:rPr>
        <w:t xml:space="preserve"> t.XXVII: </w:t>
      </w:r>
      <w:r w:rsidR="00B90E5E" w:rsidRPr="00110231">
        <w:rPr>
          <w:lang w:val="lt-LT"/>
        </w:rPr>
        <w:t>182-199</w:t>
      </w:r>
      <w:r w:rsidR="003F57D7" w:rsidRPr="00110231">
        <w:t xml:space="preserve"> (in Russian)</w:t>
      </w:r>
      <w:r w:rsidR="00B90E5E" w:rsidRPr="00110231">
        <w:t>.</w:t>
      </w:r>
    </w:p>
    <w:p w14:paraId="13F29FD4" w14:textId="77777777" w:rsidR="00663943" w:rsidRPr="00110231" w:rsidRDefault="00663943"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5DEA3FFC" w14:textId="7C7DD48A" w:rsidR="00B90E5E" w:rsidRPr="00110231" w:rsidRDefault="00B90E5E" w:rsidP="00EC01E5">
      <w:pPr>
        <w:pStyle w:val="References"/>
        <w:widowControl w:val="0"/>
        <w:rPr>
          <w:b/>
        </w:rPr>
      </w:pPr>
      <w:r w:rsidRPr="00110231">
        <w:rPr>
          <w:b/>
        </w:rPr>
        <w:t>Anderson, T.L.</w:t>
      </w:r>
      <w:r w:rsidRPr="00110231">
        <w:t xml:space="preserve"> </w:t>
      </w:r>
      <w:r w:rsidR="003B664E" w:rsidRPr="00110231">
        <w:t xml:space="preserve">1991. </w:t>
      </w:r>
      <w:r w:rsidRPr="00110231">
        <w:t>Fracture Mechanics. Fundamentals and Applic</w:t>
      </w:r>
      <w:r w:rsidR="00C93224" w:rsidRPr="00110231">
        <w:t xml:space="preserve">ations.-Boca Raton, Ana Arbor: </w:t>
      </w:r>
      <w:r w:rsidR="003B664E" w:rsidRPr="00110231">
        <w:t xml:space="preserve">CRC Press. </w:t>
      </w:r>
      <w:r w:rsidRPr="00110231">
        <w:t>793</w:t>
      </w:r>
      <w:r w:rsidR="00114CF1">
        <w:t xml:space="preserve"> </w:t>
      </w:r>
      <w:r w:rsidRPr="00110231">
        <w:t>p.</w:t>
      </w:r>
    </w:p>
    <w:p w14:paraId="60F7A14D" w14:textId="77777777" w:rsidR="00663943" w:rsidRPr="00110231" w:rsidRDefault="00663943"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lastRenderedPageBreak/>
        <w:t>Dickey, H.; Watson, V.; Zangelidis, A.</w:t>
      </w:r>
      <w:r w:rsidRPr="00110231">
        <w:rPr>
          <w:rFonts w:ascii="TT18795o00" w:hAnsi="TT18795o00" w:cs="TT18795o00"/>
          <w:lang w:val="en-US" w:eastAsia="lt-LT"/>
        </w:rPr>
        <w:t xml:space="preserve"> 2009. </w:t>
      </w:r>
      <w:r w:rsidRPr="00110231">
        <w:rPr>
          <w:rFonts w:ascii="TT1878Fo00" w:hAnsi="TT1878Fo00" w:cs="TT1878Fo00"/>
          <w:lang w:val="en-US" w:eastAsia="lt-LT"/>
        </w:rPr>
        <w:t xml:space="preserve">Job satisfaction and quit intentions of offshore workers in the UK North Sea oil and gas industry </w:t>
      </w:r>
      <w:r w:rsidRPr="00110231">
        <w:rPr>
          <w:rFonts w:ascii="TT18795o00" w:hAnsi="TT18795o00" w:cs="TT18795o00"/>
          <w:lang w:val="en-US" w:eastAsia="lt-LT"/>
        </w:rPr>
        <w:t xml:space="preserve">[online] MPRA [accessed 9 Febr. 2010]. Available from Internet: </w:t>
      </w:r>
      <w:hyperlink r:id="rId24"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16F3EC94" w14:textId="74B166DA" w:rsidR="00B90E5E" w:rsidRPr="00110231" w:rsidRDefault="00A139E4" w:rsidP="0030252A">
      <w:pPr>
        <w:pStyle w:val="Authorsinsummary"/>
        <w:widowControl w:val="0"/>
        <w:spacing w:before="200"/>
      </w:pPr>
      <w:r w:rsidRPr="00110231">
        <w:t>(Author’s) Name SURNAME, Name SURNAME, Name SURNAME</w:t>
      </w:r>
    </w:p>
    <w:p w14:paraId="0F20D1FB" w14:textId="705AA101" w:rsidR="00543AB7" w:rsidRPr="00F43750" w:rsidRDefault="00C103CB" w:rsidP="00543AB7">
      <w:pPr>
        <w:pStyle w:val="Text"/>
        <w:widowControl w:val="0"/>
        <w:ind w:firstLine="0"/>
        <w:jc w:val="left"/>
        <w:rPr>
          <w:b/>
          <w:lang w:val="en-US"/>
        </w:rPr>
      </w:pPr>
      <w:r w:rsidRPr="00F43750">
        <w:rPr>
          <w:b/>
          <w:lang w:val="en-US"/>
        </w:rPr>
        <w:t>Camera-Ready Articles Preparation Instructions for International Conference “Mechanika 2018”</w:t>
      </w:r>
    </w:p>
    <w:p w14:paraId="4236F907" w14:textId="77777777" w:rsidR="00543AB7" w:rsidRPr="00110231" w:rsidRDefault="00543AB7" w:rsidP="00543AB7">
      <w:pPr>
        <w:pStyle w:val="Text"/>
        <w:widowControl w:val="0"/>
        <w:ind w:firstLine="0"/>
        <w:jc w:val="left"/>
        <w:rPr>
          <w:lang w:val="en-US"/>
        </w:rPr>
      </w:pPr>
    </w:p>
    <w:p w14:paraId="54A89105" w14:textId="746783C4" w:rsidR="00B90E5E" w:rsidRPr="00110231" w:rsidRDefault="00B90E5E" w:rsidP="00543AB7">
      <w:pPr>
        <w:pStyle w:val="Text"/>
        <w:widowControl w:val="0"/>
        <w:ind w:firstLine="0"/>
        <w:jc w:val="left"/>
      </w:pPr>
      <w:r w:rsidRPr="00110231">
        <w:t>S u m m a r y</w:t>
      </w:r>
    </w:p>
    <w:p w14:paraId="01BE84D4" w14:textId="77777777" w:rsidR="00543AB7" w:rsidRPr="00110231" w:rsidRDefault="00543AB7" w:rsidP="00EC01E5">
      <w:pPr>
        <w:pStyle w:val="Text"/>
        <w:widowControl w:val="0"/>
        <w:rPr>
          <w:lang w:val="en-US"/>
        </w:rPr>
      </w:pPr>
    </w:p>
    <w:p w14:paraId="61D04F7F" w14:textId="5B164E16" w:rsidR="00A64175" w:rsidRPr="00110231" w:rsidRDefault="00A64175" w:rsidP="00EC01E5">
      <w:pPr>
        <w:pStyle w:val="Text"/>
        <w:widowControl w:val="0"/>
        <w:rPr>
          <w:lang w:val="en-US"/>
        </w:rPr>
      </w:pPr>
      <w:r w:rsidRPr="00110231">
        <w:rPr>
          <w:lang w:val="en-US"/>
        </w:rPr>
        <w:t>Dear authors,</w:t>
      </w:r>
    </w:p>
    <w:p w14:paraId="0F869D72" w14:textId="1FE62328" w:rsidR="00B90E5E" w:rsidRPr="00110231" w:rsidRDefault="00A64175" w:rsidP="00EC01E5">
      <w:pPr>
        <w:pStyle w:val="Text"/>
        <w:widowControl w:val="0"/>
        <w:rPr>
          <w:lang w:val="en-US"/>
        </w:rPr>
      </w:pPr>
      <w:r w:rsidRPr="00110231">
        <w:rPr>
          <w:lang w:val="en-US"/>
        </w:rPr>
        <w:t xml:space="preserve">Thank you for your interest in our </w:t>
      </w:r>
      <w:r w:rsidR="00543AB7" w:rsidRPr="00110231">
        <w:rPr>
          <w:lang w:val="en-US"/>
        </w:rPr>
        <w:t>international conference “Mechanika 2018”.</w:t>
      </w:r>
      <w:r w:rsidRPr="00110231">
        <w:rPr>
          <w:lang w:val="en-US"/>
        </w:rPr>
        <w:t xml:space="preserve"> We work hard to meet your expectations.</w:t>
      </w:r>
    </w:p>
    <w:p w14:paraId="1816D4D0" w14:textId="73F3A091" w:rsidR="00B702B0" w:rsidRPr="00110231" w:rsidRDefault="000A40AB" w:rsidP="006E51D8">
      <w:pPr>
        <w:pStyle w:val="Text"/>
        <w:widowControl w:val="0"/>
        <w:spacing w:before="200" w:after="200"/>
        <w:ind w:firstLine="0"/>
      </w:pPr>
      <w:r w:rsidRPr="00110231">
        <w:rPr>
          <w:b/>
          <w:bCs/>
        </w:rPr>
        <w:t xml:space="preserve">Keywords: </w:t>
      </w:r>
      <w:r w:rsidR="00FC0A87" w:rsidRPr="00110231">
        <w:t>keyword, keyword, keyword</w:t>
      </w:r>
      <w:r w:rsidRPr="00110231">
        <w:t>.</w:t>
      </w:r>
    </w:p>
    <w:p w14:paraId="436B00E1" w14:textId="657FDC9C" w:rsidR="00AA7EB5" w:rsidRPr="00110231" w:rsidRDefault="00AA7EB5" w:rsidP="00AA7EB5">
      <w:pPr>
        <w:pStyle w:val="Text"/>
        <w:widowControl w:val="0"/>
        <w:ind w:firstLine="2268"/>
        <w:jc w:val="left"/>
        <w:rPr>
          <w:lang w:val="en-US"/>
        </w:rPr>
      </w:pPr>
    </w:p>
    <w:p w14:paraId="3FDC5976" w14:textId="70A2A147" w:rsidR="00DA0A50" w:rsidRPr="00110231" w:rsidRDefault="00DA0A50">
      <w:pPr>
        <w:rPr>
          <w:lang w:val="en-US"/>
        </w:rPr>
      </w:pPr>
      <w:r w:rsidRPr="00110231">
        <w:rPr>
          <w:lang w:val="en-US"/>
        </w:rPr>
        <w:br w:type="page"/>
      </w:r>
    </w:p>
    <w:p w14:paraId="2A1226FE" w14:textId="77777777" w:rsidR="00DA0A50" w:rsidRPr="00110231" w:rsidRDefault="00DA0A50" w:rsidP="00AA7EB5">
      <w:pPr>
        <w:pStyle w:val="Text"/>
        <w:widowControl w:val="0"/>
        <w:ind w:firstLine="2268"/>
        <w:jc w:val="left"/>
        <w:rPr>
          <w:u w:val="single"/>
          <w:lang w:val="en-US"/>
        </w:rPr>
        <w:sectPr w:rsidR="00DA0A50"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13B347E9" w14:textId="77777777" w:rsidR="009D7873" w:rsidRPr="00110231" w:rsidRDefault="009D7873" w:rsidP="00EC01E5">
      <w:pPr>
        <w:pStyle w:val="Heading1"/>
        <w:keepNext w:val="0"/>
        <w:widowControl w:val="0"/>
      </w:pPr>
    </w:p>
    <w:p w14:paraId="57E5F3F4" w14:textId="50D62C70" w:rsidR="00BD3F50" w:rsidRPr="00110231" w:rsidRDefault="00BD3F50" w:rsidP="00BD3F50">
      <w:pPr>
        <w:pStyle w:val="Heading1"/>
        <w:keepNext w:val="0"/>
        <w:widowControl w:val="0"/>
      </w:pPr>
      <w:r w:rsidRPr="00110231">
        <w:t>Proceedings of 2</w:t>
      </w:r>
      <w:r w:rsidR="00543AB7" w:rsidRPr="00110231">
        <w:t>3</w:t>
      </w:r>
      <w:r w:rsidR="00B702B0" w:rsidRPr="00110231">
        <w:rPr>
          <w:vertAlign w:val="superscript"/>
        </w:rPr>
        <w:t>r</w:t>
      </w:r>
      <w:r w:rsidRPr="00110231">
        <w:rPr>
          <w:vertAlign w:val="superscript"/>
        </w:rPr>
        <w:t>d</w:t>
      </w:r>
      <w:r w:rsidRPr="00110231">
        <w:t xml:space="preserve"> International Conference “MECHANIKA 201</w:t>
      </w:r>
      <w:r w:rsidR="00543AB7" w:rsidRPr="00110231">
        <w:t>8</w:t>
      </w:r>
      <w:r w:rsidRPr="00110231">
        <w:t>”</w:t>
      </w:r>
    </w:p>
    <w:p w14:paraId="4EDED469" w14:textId="4D3D47D3" w:rsidR="00FE22FC" w:rsidRPr="00110231" w:rsidRDefault="00FE22FC" w:rsidP="00EC01E5">
      <w:pPr>
        <w:pStyle w:val="Heading2"/>
        <w:keepNext w:val="0"/>
        <w:widowControl w:val="0"/>
        <w:rPr>
          <w:color w:val="auto"/>
        </w:rPr>
      </w:pPr>
      <w:commentRangeStart w:id="14"/>
      <w:commentRangeStart w:id="15"/>
      <w:r w:rsidRPr="00110231">
        <w:rPr>
          <w:color w:val="auto"/>
        </w:rPr>
        <w:t xml:space="preserve">Fracture </w:t>
      </w:r>
      <w:r w:rsidR="00561294" w:rsidRPr="00110231">
        <w:rPr>
          <w:color w:val="auto"/>
        </w:rPr>
        <w:t>Toughness of Pipelines Welded Joints Materials</w:t>
      </w:r>
      <w:commentRangeEnd w:id="14"/>
      <w:r w:rsidR="00561294" w:rsidRPr="00110231">
        <w:rPr>
          <w:rStyle w:val="CommentReference"/>
          <w:b w:val="0"/>
          <w:color w:val="auto"/>
        </w:rPr>
        <w:commentReference w:id="14"/>
      </w:r>
      <w:commentRangeEnd w:id="15"/>
      <w:r w:rsidR="00561294" w:rsidRPr="00110231">
        <w:rPr>
          <w:rStyle w:val="CommentReference"/>
          <w:b w:val="0"/>
          <w:color w:val="auto"/>
        </w:rPr>
        <w:commentReference w:id="15"/>
      </w:r>
    </w:p>
    <w:p w14:paraId="5587A85E" w14:textId="77777777" w:rsidR="00FE22FC" w:rsidRPr="00110231" w:rsidRDefault="00FE22FC" w:rsidP="00EC01E5">
      <w:pPr>
        <w:pStyle w:val="Heading3"/>
        <w:keepNext w:val="0"/>
        <w:widowControl w:val="0"/>
        <w:rPr>
          <w:color w:val="auto"/>
        </w:rPr>
      </w:pPr>
      <w:commentRangeStart w:id="16"/>
      <w:commentRangeStart w:id="17"/>
      <w:r w:rsidRPr="00110231">
        <w:rPr>
          <w:color w:val="auto"/>
        </w:rPr>
        <w:t>Mindaugas JONAITIS*, Petras KAMAITIS**</w:t>
      </w:r>
      <w:commentRangeEnd w:id="16"/>
      <w:r w:rsidR="00561294" w:rsidRPr="00110231">
        <w:rPr>
          <w:rStyle w:val="CommentReference"/>
          <w:b w:val="0"/>
          <w:color w:val="auto"/>
          <w:lang w:val="en-GB"/>
        </w:rPr>
        <w:commentReference w:id="16"/>
      </w:r>
      <w:commentRangeEnd w:id="17"/>
      <w:r w:rsidR="00561294" w:rsidRPr="00110231">
        <w:rPr>
          <w:rStyle w:val="CommentReference"/>
          <w:b w:val="0"/>
          <w:color w:val="auto"/>
          <w:lang w:val="en-GB"/>
        </w:rPr>
        <w:commentReference w:id="17"/>
      </w:r>
    </w:p>
    <w:p w14:paraId="50531163" w14:textId="3EF9E13E" w:rsidR="00FE22FC" w:rsidRPr="00110231" w:rsidRDefault="00FE22FC" w:rsidP="00EC01E5">
      <w:pPr>
        <w:pStyle w:val="Heading4"/>
        <w:keepNext w:val="0"/>
        <w:widowControl w:val="0"/>
        <w:rPr>
          <w:color w:val="auto"/>
        </w:rPr>
      </w:pPr>
      <w:r w:rsidRPr="00110231">
        <w:rPr>
          <w:color w:val="auto"/>
          <w:lang w:val="en-US"/>
        </w:rPr>
        <w:t>*</w:t>
      </w:r>
      <w:commentRangeStart w:id="18"/>
      <w:commentRangeStart w:id="19"/>
      <w:smartTag w:uri="urn:schemas-microsoft-com:office:smarttags" w:element="place">
        <w:smartTag w:uri="urn:schemas-microsoft-com:office:smarttags" w:element="PlaceName">
          <w:smartTag w:uri="urn:schemas-tilde-lv/tildestengine" w:element="firmas">
            <w:r w:rsidRPr="00110231">
              <w:rPr>
                <w:color w:val="auto"/>
                <w:lang w:val="en-US"/>
              </w:rPr>
              <w:t>Kaunas</w:t>
            </w:r>
          </w:smartTag>
        </w:smartTag>
        <w:r w:rsidRPr="00110231">
          <w:rPr>
            <w:color w:val="auto"/>
            <w:lang w:val="en-US"/>
          </w:rPr>
          <w:t xml:space="preserve"> </w:t>
        </w:r>
        <w:smartTag w:uri="urn:schemas-microsoft-com:office:smarttags" w:element="PlaceType">
          <w:r w:rsidRPr="00110231">
            <w:rPr>
              <w:color w:val="auto"/>
              <w:lang w:val="en-US"/>
            </w:rPr>
            <w:t>University</w:t>
          </w:r>
        </w:smartTag>
      </w:smartTag>
      <w:r w:rsidRPr="00110231">
        <w:rPr>
          <w:color w:val="auto"/>
          <w:lang w:val="en-US"/>
        </w:rPr>
        <w:t xml:space="preserve"> of Technology, K</w:t>
      </w:r>
      <w:r w:rsidRPr="00110231">
        <w:rPr>
          <w:color w:val="auto"/>
        </w:rPr>
        <w:t xml:space="preserve">ęstučio 27, 44025 </w:t>
      </w:r>
      <w:smartTag w:uri="urn:schemas-microsoft-com:office:smarttags" w:element="City">
        <w:smartTag w:uri="urn:schemas-microsoft-com:office:smarttags" w:element="place">
          <w:smartTag w:uri="urn:schemas-tilde-lv/tildestengine" w:element="firmas">
            <w:r w:rsidRPr="00110231">
              <w:rPr>
                <w:color w:val="auto"/>
              </w:rPr>
              <w:t>Kaunas</w:t>
            </w:r>
          </w:smartTag>
        </w:smartTag>
      </w:smartTag>
      <w:r w:rsidRPr="00110231">
        <w:rPr>
          <w:color w:val="auto"/>
        </w:rPr>
        <w:t xml:space="preserve">, </w:t>
      </w:r>
      <w:smartTag w:uri="urn:schemas-microsoft-com:office:smarttags" w:element="State">
        <w:smartTag w:uri="urn:schemas-microsoft-com:office:smarttags" w:element="place">
          <w:r w:rsidRPr="00110231">
            <w:rPr>
              <w:color w:val="auto"/>
            </w:rPr>
            <w:t>Lithuania</w:t>
          </w:r>
        </w:smartTag>
      </w:smartTag>
      <w:r w:rsidRPr="00110231">
        <w:rPr>
          <w:color w:val="auto"/>
        </w:rPr>
        <w:t>, E-mail: mjonait</w:t>
      </w:r>
      <w:r w:rsidRPr="00110231">
        <w:rPr>
          <w:color w:val="auto"/>
          <w:lang w:val="en-US"/>
        </w:rPr>
        <w:t>@</w:t>
      </w:r>
      <w:r w:rsidRPr="00110231">
        <w:rPr>
          <w:color w:val="auto"/>
        </w:rPr>
        <w:t>kf.ctu.xt</w:t>
      </w:r>
    </w:p>
    <w:p w14:paraId="1DCEEABE" w14:textId="28AD8996" w:rsidR="00FE22FC" w:rsidRPr="00110231" w:rsidRDefault="00FE22FC" w:rsidP="00EC01E5">
      <w:pPr>
        <w:pStyle w:val="Heading4"/>
        <w:keepNext w:val="0"/>
        <w:widowControl w:val="0"/>
        <w:rPr>
          <w:color w:val="auto"/>
          <w:lang w:val="en-US"/>
        </w:rPr>
      </w:pPr>
      <w:r w:rsidRPr="00110231">
        <w:rPr>
          <w:color w:val="auto"/>
          <w:lang w:val="en-US"/>
        </w:rPr>
        <w:t>**</w:t>
      </w:r>
      <w:smartTag w:uri="urn:schemas-tilde-lv/tildestengine" w:element="firmas">
        <w:r w:rsidRPr="00110231">
          <w:rPr>
            <w:color w:val="auto"/>
            <w:lang w:val="en-US"/>
          </w:rPr>
          <w:t>Kaunas</w:t>
        </w:r>
      </w:smartTag>
      <w:r w:rsidRPr="00110231">
        <w:rPr>
          <w:color w:val="auto"/>
          <w:lang w:val="en-US"/>
        </w:rPr>
        <w:t xml:space="preserve"> University of Technology, K</w:t>
      </w:r>
      <w:r w:rsidRPr="00110231">
        <w:rPr>
          <w:color w:val="auto"/>
        </w:rPr>
        <w:t xml:space="preserve">ęstučio 27, 44025 </w:t>
      </w:r>
      <w:smartTag w:uri="urn:schemas-tilde-lv/tildestengine" w:element="firmas">
        <w:r w:rsidRPr="00110231">
          <w:rPr>
            <w:color w:val="auto"/>
          </w:rPr>
          <w:t>Kaunas</w:t>
        </w:r>
      </w:smartTag>
      <w:r w:rsidRPr="00110231">
        <w:rPr>
          <w:color w:val="auto"/>
        </w:rPr>
        <w:t>, Lithuania, E-mail: pokama</w:t>
      </w:r>
      <w:r w:rsidRPr="00110231">
        <w:rPr>
          <w:color w:val="auto"/>
          <w:lang w:val="en-US"/>
        </w:rPr>
        <w:t>@</w:t>
      </w:r>
      <w:r w:rsidRPr="00110231">
        <w:rPr>
          <w:color w:val="auto"/>
        </w:rPr>
        <w:t>kf.cktu.xt</w:t>
      </w:r>
      <w:commentRangeEnd w:id="18"/>
      <w:r w:rsidR="00561294" w:rsidRPr="00110231">
        <w:rPr>
          <w:rStyle w:val="CommentReference"/>
          <w:i w:val="0"/>
          <w:color w:val="auto"/>
          <w:lang w:val="en-GB"/>
        </w:rPr>
        <w:commentReference w:id="18"/>
      </w:r>
      <w:commentRangeEnd w:id="19"/>
      <w:r w:rsidR="00561294" w:rsidRPr="00110231">
        <w:rPr>
          <w:rStyle w:val="CommentReference"/>
          <w:i w:val="0"/>
          <w:color w:val="auto"/>
          <w:lang w:val="en-GB"/>
        </w:rPr>
        <w:commentReference w:id="19"/>
      </w:r>
    </w:p>
    <w:p w14:paraId="12F4C157" w14:textId="28FD3189" w:rsidR="00FE22FC" w:rsidRPr="00110231" w:rsidRDefault="002B4E6C" w:rsidP="00BB4AD9">
      <w:pPr>
        <w:widowControl w:val="0"/>
        <w:autoSpaceDE w:val="0"/>
        <w:autoSpaceDN w:val="0"/>
        <w:adjustRightInd w:val="0"/>
        <w:spacing w:before="60" w:after="200"/>
        <w:rPr>
          <w:lang w:val="en-US"/>
        </w:rPr>
      </w:pPr>
      <w:r w:rsidRPr="00110231">
        <w:rPr>
          <w:noProof/>
          <w:sz w:val="18"/>
          <w:szCs w:val="18"/>
          <w:lang w:val="lt-LT" w:eastAsia="lt-LT"/>
        </w:rPr>
        <w:drawing>
          <wp:inline distT="0" distB="0" distL="0" distR="0" wp14:anchorId="14620D92" wp14:editId="10AF5862">
            <wp:extent cx="400050" cy="95250"/>
            <wp:effectExtent l="0" t="0" r="0" b="0"/>
            <wp:docPr id="38" name="Picture 38"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commentRangeStart w:id="20"/>
      <w:r w:rsidR="00AA6786">
        <w:rPr>
          <w:noProof/>
          <w:lang w:val="lt-LT" w:eastAsia="lt-LT"/>
        </w:rPr>
        <w:pict w14:anchorId="5C12A9DD">
          <v:shape id="_x0000_s1270" style="position:absolute;margin-left:196.45pt;margin-top:19.6pt;width:68.25pt;height:373.7pt;z-index:251665408;mso-position-horizontal-relative:text;mso-position-vertical-relative:text" coordsize="1365,7474" path="m,7107v140,-107,720,367,840,-645c960,5450,633,2064,720,1032,807,,1231,426,1365,267e" filled="f" strokecolor="red" strokeweight="2.5pt">
            <v:stroke startarrow="oval" startarrowwidth="wide" endarrow="block" endarrowwidth="wide" endarrowlength="long"/>
            <v:path arrowok="t"/>
            <o:lock v:ext="edit" aspectratio="t"/>
          </v:shape>
        </w:pict>
      </w:r>
      <w:commentRangeEnd w:id="20"/>
    </w:p>
    <w:p w14:paraId="52A9EF83" w14:textId="77777777" w:rsidR="00FE22FC" w:rsidRPr="00110231" w:rsidRDefault="00FE22FC" w:rsidP="00EC01E5">
      <w:pPr>
        <w:widowControl w:val="0"/>
        <w:autoSpaceDE w:val="0"/>
        <w:autoSpaceDN w:val="0"/>
        <w:adjustRightInd w:val="0"/>
        <w:rPr>
          <w:lang w:val="en-US"/>
        </w:rPr>
        <w:sectPr w:rsidR="00FE22FC" w:rsidRPr="00110231" w:rsidSect="00C76A5E">
          <w:headerReference w:type="even" r:id="rId27"/>
          <w:headerReference w:type="default" r:id="rId28"/>
          <w:headerReference w:type="first" r:id="rId29"/>
          <w:footnotePr>
            <w:numFmt w:val="chicago"/>
          </w:footnotePr>
          <w:type w:val="continuous"/>
          <w:pgSz w:w="11907" w:h="16840" w:code="9"/>
          <w:pgMar w:top="1134" w:right="1021" w:bottom="964" w:left="1021" w:header="709" w:footer="709" w:gutter="0"/>
          <w:cols w:space="340" w:equalWidth="0">
            <w:col w:w="9972" w:space="708"/>
          </w:cols>
          <w:docGrid w:linePitch="272"/>
        </w:sectPr>
      </w:pPr>
    </w:p>
    <w:p w14:paraId="5C564450" w14:textId="4482C56E" w:rsidR="00FE22FC" w:rsidRPr="00110231" w:rsidRDefault="00D304DD" w:rsidP="00D304DD">
      <w:pPr>
        <w:pStyle w:val="Heading5"/>
        <w:keepNext w:val="0"/>
        <w:widowControl w:val="0"/>
        <w:spacing w:after="200"/>
      </w:pPr>
      <w:commentRangeStart w:id="21"/>
      <w:r w:rsidRPr="00110231">
        <w:rPr>
          <w:rStyle w:val="CommentReference"/>
          <w:b w:val="0"/>
        </w:rPr>
        <w:lastRenderedPageBreak/>
        <w:commentReference w:id="20"/>
      </w:r>
      <w:r w:rsidR="00FE22FC" w:rsidRPr="00110231">
        <w:t>1. Introduction</w:t>
      </w:r>
      <w:commentRangeEnd w:id="21"/>
      <w:r w:rsidR="00E456B6" w:rsidRPr="00110231">
        <w:rPr>
          <w:rStyle w:val="CommentReference"/>
          <w:b w:val="0"/>
        </w:rPr>
        <w:commentReference w:id="21"/>
      </w:r>
    </w:p>
    <w:p w14:paraId="106F8001" w14:textId="06ACA22D" w:rsidR="00FE22FC" w:rsidRPr="00110231" w:rsidRDefault="00FE22FC" w:rsidP="00EC01E5">
      <w:pPr>
        <w:pStyle w:val="Text"/>
        <w:widowControl w:val="0"/>
        <w:rPr>
          <w:sz w:val="16"/>
        </w:rPr>
      </w:pPr>
      <w:r w:rsidRPr="00110231">
        <w:t>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characteristics of fracture.</w:t>
      </w:r>
    </w:p>
    <w:p w14:paraId="208E6887" w14:textId="5515C356" w:rsidR="00FE22FC" w:rsidRPr="00110231" w:rsidRDefault="00DF28FD" w:rsidP="007C7B02">
      <w:pPr>
        <w:pStyle w:val="Text"/>
        <w:widowControl w:val="0"/>
        <w:rPr>
          <w:lang w:val="en-US"/>
        </w:rPr>
      </w:pPr>
      <w:r w:rsidRPr="00110231">
        <w:rPr>
          <w:noProof/>
          <w:lang w:val="lt-LT" w:eastAsia="lt-LT"/>
        </w:rPr>
        <mc:AlternateContent>
          <mc:Choice Requires="wps">
            <w:drawing>
              <wp:anchor distT="0" distB="0" distL="114300" distR="114300" simplePos="0" relativeHeight="251681792" behindDoc="0" locked="0" layoutInCell="1" allowOverlap="1" wp14:anchorId="2ED097A0" wp14:editId="1C6C3A31">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9A5F795" w14:textId="4BD1A879"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ED097A0" id="_x0000_t202" coordsize="21600,21600" o:spt="202" path="m,l,21600r21600,l21600,xe">
                <v:stroke joinstyle="miter"/>
                <v:path gradientshapeok="t" o:connecttype="rect"/>
              </v:shapetype>
              <v:shape id="Text Box 1" o:spid="_x0000_s1026" type="#_x0000_t202" style="position:absolute;left:0;text-align:left;margin-left:-28.45pt;margin-top:70.1pt;width:654.95pt;height:2in;rotation:-3591326fd;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" filled="f" stroked="f">
                <v:textbox style="mso-fit-shape-to-text:t">
                  <w:txbxContent>
                    <w:p w14:paraId="29A5F795" w14:textId="4BD1A879"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00D304DD" w:rsidRPr="00110231">
        <w:rPr>
          <w:rStyle w:val="CommentReference"/>
        </w:rPr>
        <w:commentReference w:id="22"/>
      </w:r>
      <w:r w:rsidR="00FE22FC" w:rsidRPr="00110231">
        <w:rPr>
          <w:lang w:val="en-US"/>
        </w:rPr>
        <w:t xml:space="preserve">Certain characteristics, such for example as fracture toughness </w:t>
      </w:r>
      <w:r w:rsidR="00FE22FC" w:rsidRPr="00110231">
        <w:rPr>
          <w:position w:val="-10"/>
          <w:lang w:val="en-US"/>
        </w:rPr>
        <w:object w:dxaOrig="360" w:dyaOrig="300" w14:anchorId="3B880C28">
          <v:shape id="_x0000_i1030" type="#_x0000_t75" style="width:17.6pt;height:15.05pt" o:ole="" fillcolor="window">
            <v:imagedata r:id="rId30" o:title=""/>
          </v:shape>
          <o:OLEObject Type="Embed" ProgID="Equation.3" ShapeID="_x0000_i1030" DrawAspect="Content" ObjectID="_1569745766" r:id="rId31"/>
        </w:object>
      </w:r>
      <w:r w:rsidR="00FE22FC" w:rsidRPr="00110231">
        <w:rPr>
          <w:lang w:val="en-US"/>
        </w:rPr>
        <w:t xml:space="preserve"> or </w:t>
      </w:r>
      <w:r w:rsidR="00FE22FC" w:rsidRPr="00110231">
        <w:rPr>
          <w:position w:val="-10"/>
          <w:lang w:val="en-US"/>
        </w:rPr>
        <w:object w:dxaOrig="340" w:dyaOrig="300" w14:anchorId="6D473292">
          <v:shape id="_x0000_i1031" type="#_x0000_t75" style="width:17.6pt;height:15.05pt" o:ole="" fillcolor="window">
            <v:imagedata r:id="rId32" o:title=""/>
          </v:shape>
          <o:OLEObject Type="Embed" ProgID="Equation.3" ShapeID="_x0000_i1031" DrawAspect="Content" ObjectID="_1569745767" r:id="rId33"/>
        </w:object>
      </w:r>
      <w:r w:rsidR="00FE22FC" w:rsidRPr="00110231">
        <w:rPr>
          <w:lang w:val="en-US"/>
        </w:rPr>
        <w:t xml:space="preserve">, crack resistance curves </w:t>
      </w:r>
      <w:r w:rsidR="00FE22FC" w:rsidRPr="00110231">
        <w:rPr>
          <w:position w:val="-4"/>
          <w:lang w:val="en-US"/>
        </w:rPr>
        <w:object w:dxaOrig="560" w:dyaOrig="220" w14:anchorId="5F6BF549">
          <v:shape id="_x0000_i1032" type="#_x0000_t75" style="width:27.65pt;height:10.9pt" o:ole="" fillcolor="window">
            <v:imagedata r:id="rId34" o:title=""/>
          </v:shape>
          <o:OLEObject Type="Embed" ProgID="Equation.3" ShapeID="_x0000_i1032" DrawAspect="Content" ObjectID="_1569745768" r:id="rId35"/>
        </w:object>
      </w:r>
      <w:r w:rsidR="00FE22FC" w:rsidRPr="00110231">
        <w:rPr>
          <w:lang w:val="en-US"/>
        </w:rPr>
        <w:t xml:space="preserve"> or </w:t>
      </w:r>
      <w:r w:rsidR="00FE22FC" w:rsidRPr="00110231">
        <w:rPr>
          <w:position w:val="-6"/>
          <w:lang w:val="en-US"/>
        </w:rPr>
        <w:object w:dxaOrig="520" w:dyaOrig="240" w14:anchorId="4BADE13D">
          <v:shape id="_x0000_i1033" type="#_x0000_t75" style="width:25.1pt;height:11.7pt" o:ole="" fillcolor="window">
            <v:imagedata r:id="rId36" o:title=""/>
          </v:shape>
          <o:OLEObject Type="Embed" ProgID="Equation.3" ShapeID="_x0000_i1033" DrawAspect="Content" ObjectID="_1569745769" r:id="rId37"/>
        </w:object>
      </w:r>
      <w:r w:rsidR="00FE22FC" w:rsidRPr="00110231">
        <w:rPr>
          <w:lang w:val="en-US"/>
        </w:rPr>
        <w:t xml:space="preserve"> and others criteria, on research of fracture, are used. In comparison of these relations, the plasticity resistance curve </w:t>
      </w:r>
      <w:r w:rsidR="00FE22FC" w:rsidRPr="00110231">
        <w:rPr>
          <w:position w:val="-6"/>
          <w:lang w:val="en-US"/>
        </w:rPr>
        <w:object w:dxaOrig="520" w:dyaOrig="240" w14:anchorId="68A6B454">
          <v:shape id="_x0000_i1034" type="#_x0000_t75" style="width:25.1pt;height:11.7pt" o:ole="" fillcolor="window">
            <v:imagedata r:id="rId38" o:title=""/>
          </v:shape>
          <o:OLEObject Type="Embed" ProgID="Equation.3" ShapeID="_x0000_i1034" DrawAspect="Content" ObjectID="_1569745770" r:id="rId39"/>
        </w:object>
      </w:r>
      <w:r w:rsidR="00FE22FC" w:rsidRPr="00110231">
        <w:rPr>
          <w:lang w:val="en-US"/>
        </w:rPr>
        <w:t xml:space="preserve"> is more preferable than separate characteristics </w:t>
      </w:r>
      <w:r w:rsidR="00FE22FC" w:rsidRPr="00110231">
        <w:rPr>
          <w:position w:val="-10"/>
          <w:lang w:val="en-US"/>
        </w:rPr>
        <w:object w:dxaOrig="360" w:dyaOrig="300" w14:anchorId="5E60EC2E">
          <v:shape id="_x0000_i1035" type="#_x0000_t75" style="width:17.6pt;height:15.05pt" o:ole="" fillcolor="window">
            <v:imagedata r:id="rId40" o:title=""/>
          </v:shape>
          <o:OLEObject Type="Embed" ProgID="Equation.3" ShapeID="_x0000_i1035" DrawAspect="Content" ObjectID="_1569745771" r:id="rId41"/>
        </w:object>
      </w:r>
      <w:r w:rsidR="00FE22FC" w:rsidRPr="00110231">
        <w:rPr>
          <w:lang w:val="en-US"/>
        </w:rPr>
        <w:t xml:space="preserve"> or </w:t>
      </w:r>
      <w:r w:rsidR="00FE22FC" w:rsidRPr="00110231">
        <w:rPr>
          <w:position w:val="-10"/>
          <w:lang w:val="en-US"/>
        </w:rPr>
        <w:object w:dxaOrig="340" w:dyaOrig="300" w14:anchorId="47518F9B">
          <v:shape id="_x0000_i1036" type="#_x0000_t75" style="width:17.6pt;height:15.05pt" o:ole="" fillcolor="window">
            <v:imagedata r:id="rId42" o:title=""/>
          </v:shape>
          <o:OLEObject Type="Embed" ProgID="Equation.3" ShapeID="_x0000_i1036" DrawAspect="Content" ObjectID="_1569745772" r:id="rId43"/>
        </w:object>
      </w:r>
      <w:r w:rsidR="00FE22FC" w:rsidRPr="00110231">
        <w:rPr>
          <w:lang w:val="en-US"/>
        </w:rPr>
        <w:t xml:space="preserve">, because it shows the internal relation between stress and crack growth at all loading cases, and gives the opportunity of getting fracture toughness characteristics </w:t>
      </w:r>
      <w:r w:rsidR="00FE22FC" w:rsidRPr="00110231">
        <w:rPr>
          <w:position w:val="-10"/>
          <w:lang w:val="en-US"/>
        </w:rPr>
        <w:object w:dxaOrig="340" w:dyaOrig="300" w14:anchorId="1EFF008E">
          <v:shape id="_x0000_i1037" type="#_x0000_t75" style="width:17.6pt;height:15.05pt" o:ole="" fillcolor="window">
            <v:imagedata r:id="rId44" o:title=""/>
          </v:shape>
          <o:OLEObject Type="Embed" ProgID="Equation.3" ShapeID="_x0000_i1037" DrawAspect="Content" ObjectID="_1569745773" r:id="rId45"/>
        </w:object>
      </w:r>
      <w:r w:rsidR="00FE22FC" w:rsidRPr="00110231">
        <w:rPr>
          <w:lang w:val="en-US"/>
        </w:rPr>
        <w:t xml:space="preserve"> or </w:t>
      </w:r>
      <w:r w:rsidR="00FE22FC" w:rsidRPr="00110231">
        <w:rPr>
          <w:position w:val="-10"/>
          <w:lang w:val="en-US"/>
        </w:rPr>
        <w:object w:dxaOrig="360" w:dyaOrig="300" w14:anchorId="37C519DC">
          <v:shape id="_x0000_i1038" type="#_x0000_t75" style="width:17.6pt;height:15.05pt" o:ole="" fillcolor="window">
            <v:imagedata r:id="rId46" o:title=""/>
          </v:shape>
          <o:OLEObject Type="Embed" ProgID="Equation.3" ShapeID="_x0000_i1038" DrawAspect="Content" ObjectID="_1569745774" r:id="rId47"/>
        </w:object>
      </w:r>
      <w:r w:rsidR="00FE22FC" w:rsidRPr="00110231">
        <w:rPr>
          <w:lang w:val="en-US"/>
        </w:rPr>
        <w:t xml:space="preserve"> from the same graphic.</w:t>
      </w:r>
    </w:p>
    <w:p w14:paraId="11589B85" w14:textId="7C69D6AC" w:rsidR="002900CD" w:rsidRPr="00110231" w:rsidRDefault="00FE22FC" w:rsidP="0003707C">
      <w:pPr>
        <w:pStyle w:val="Text"/>
        <w:widowControl w:val="0"/>
        <w:spacing w:before="200" w:after="200"/>
        <w:rPr>
          <w:b/>
        </w:rPr>
      </w:pPr>
      <w:r w:rsidRPr="00110231">
        <w:rPr>
          <w:lang w:val="en-US"/>
        </w:rPr>
        <w:t>The present work was carried out in order to ob</w:t>
      </w:r>
      <w:r w:rsidRPr="00110231">
        <w:rPr>
          <w:lang w:val="en-US"/>
        </w:rPr>
        <w:softHyphen/>
        <w:t xml:space="preserve">tain experimental data of fracture such as crack resistance curves </w:t>
      </w:r>
      <w:r w:rsidRPr="00110231">
        <w:rPr>
          <w:position w:val="-6"/>
          <w:lang w:val="en-US"/>
        </w:rPr>
        <w:object w:dxaOrig="520" w:dyaOrig="240" w14:anchorId="4ADF6640">
          <v:shape id="_x0000_i1039" type="#_x0000_t75" style="width:25.1pt;height:11.7pt" o:ole="" fillcolor="window">
            <v:imagedata r:id="rId48" o:title=""/>
          </v:shape>
          <o:OLEObject Type="Embed" ProgID="Equation.3" ShapeID="_x0000_i1039" DrawAspect="Content" ObjectID="_1569745775" r:id="rId49"/>
        </w:object>
      </w:r>
      <w:r w:rsidRPr="00110231">
        <w:rPr>
          <w:lang w:val="en-US"/>
        </w:rPr>
        <w:t xml:space="preserve"> and fracture toughness characteristics </w:t>
      </w:r>
      <w:r w:rsidRPr="00110231">
        <w:rPr>
          <w:position w:val="-10"/>
          <w:lang w:val="en-US"/>
        </w:rPr>
        <w:object w:dxaOrig="360" w:dyaOrig="300" w14:anchorId="77627B6A">
          <v:shape id="_x0000_i1040" type="#_x0000_t75" style="width:17.6pt;height:15.05pt" o:ole="" fillcolor="window">
            <v:imagedata r:id="rId50" o:title=""/>
          </v:shape>
          <o:OLEObject Type="Embed" ProgID="Equation.3" ShapeID="_x0000_i1040" DrawAspect="Content" ObjectID="_1569745776" r:id="rId51"/>
        </w:object>
      </w:r>
      <w:r w:rsidRPr="00110231">
        <w:rPr>
          <w:lang w:val="en-US"/>
        </w:rPr>
        <w:t xml:space="preserve"> and </w:t>
      </w:r>
      <w:r w:rsidRPr="00110231">
        <w:rPr>
          <w:position w:val="-10"/>
          <w:lang w:val="en-US"/>
        </w:rPr>
        <w:object w:dxaOrig="340" w:dyaOrig="300" w14:anchorId="18258D5E">
          <v:shape id="_x0000_i1041" type="#_x0000_t75" style="width:17.6pt;height:15.05pt" o:ole="" fillcolor="window">
            <v:imagedata r:id="rId52" o:title=""/>
          </v:shape>
          <o:OLEObject Type="Embed" ProgID="Equation.3" ShapeID="_x0000_i1041" DrawAspect="Content" ObjectID="_1569745777" r:id="rId53"/>
        </w:object>
      </w:r>
      <w:r w:rsidRPr="00110231">
        <w:rPr>
          <w:lang w:val="en-US"/>
        </w:rPr>
        <w:t xml:space="preserve"> on specimens made from steam pipelines DU-300 and DU-630 welded joint materials. Mechanical characteristics of pipes steel its weld and heat affected zone metals are shown in Table.</w:t>
      </w:r>
      <w:r w:rsidR="0003707C" w:rsidRPr="00110231">
        <w:rPr>
          <w:lang w:val="en-US"/>
        </w:rPr>
        <w:br w:type="column"/>
      </w:r>
      <w:commentRangeStart w:id="23"/>
      <w:r w:rsidR="002900CD" w:rsidRPr="00110231">
        <w:rPr>
          <w:b/>
        </w:rPr>
        <w:lastRenderedPageBreak/>
        <w:t>2. Testing procedures</w:t>
      </w:r>
      <w:commentRangeEnd w:id="23"/>
      <w:r w:rsidR="00E456B6" w:rsidRPr="00110231">
        <w:rPr>
          <w:rStyle w:val="CommentReference"/>
        </w:rPr>
        <w:commentReference w:id="23"/>
      </w:r>
    </w:p>
    <w:p w14:paraId="0F52F930" w14:textId="77777777" w:rsidR="002900CD" w:rsidRPr="00110231" w:rsidRDefault="002900CD" w:rsidP="002900CD">
      <w:pPr>
        <w:pStyle w:val="Text"/>
        <w:widowControl w:val="0"/>
      </w:pPr>
      <w:r w:rsidRPr="00110231">
        <w:rPr>
          <w:lang w:val="en-US"/>
        </w:rPr>
        <w:t xml:space="preserve">Testing procedure of </w:t>
      </w:r>
      <w:r w:rsidRPr="00110231">
        <w:rPr>
          <w:position w:val="-6"/>
          <w:lang w:val="en-US"/>
        </w:rPr>
        <w:object w:dxaOrig="520" w:dyaOrig="240" w14:anchorId="1749547F">
          <v:shape id="_x0000_i1042" type="#_x0000_t75" style="width:25.1pt;height:11.7pt" o:ole="" fillcolor="window">
            <v:imagedata r:id="rId54" o:title=""/>
          </v:shape>
          <o:OLEObject Type="Embed" ProgID="Equation.3" ShapeID="_x0000_i1042" DrawAspect="Content" ObjectID="_1569745778" r:id="rId55"/>
        </w:object>
      </w:r>
      <w:r w:rsidRPr="00110231">
        <w:rPr>
          <w:lang w:val="en-US"/>
        </w:rPr>
        <w:t xml:space="preserve"> curve is described in the American standard ASTM E1152-87</w:t>
      </w:r>
      <w:commentRangeStart w:id="24"/>
      <w:r w:rsidRPr="00110231">
        <w:rPr>
          <w:lang w:val="en-US"/>
        </w:rPr>
        <w:t xml:space="preserve"> [1]</w:t>
      </w:r>
      <w:commentRangeEnd w:id="24"/>
      <w:r w:rsidR="006A51EA" w:rsidRPr="00110231">
        <w:rPr>
          <w:rStyle w:val="CommentReference"/>
        </w:rPr>
        <w:commentReference w:id="24"/>
      </w:r>
      <w:r w:rsidRPr="00110231">
        <w:rPr>
          <w:lang w:val="en-US"/>
        </w:rPr>
        <w:t xml:space="preserve">. In the majority of tests compact specimens </w:t>
      </w:r>
      <w:r w:rsidRPr="00110231">
        <w:rPr>
          <w:i/>
          <w:lang w:val="en-US"/>
        </w:rPr>
        <w:t>C</w:t>
      </w:r>
      <w:r w:rsidRPr="00110231">
        <w:rPr>
          <w:lang w:val="en-US"/>
        </w:rPr>
        <w:t>(</w:t>
      </w:r>
      <w:r w:rsidRPr="00110231">
        <w:rPr>
          <w:i/>
          <w:lang w:val="en-US"/>
        </w:rPr>
        <w:t>T</w:t>
      </w:r>
      <w:r w:rsidRPr="00110231">
        <w:rPr>
          <w:lang w:val="en-US"/>
        </w:rPr>
        <w:t xml:space="preserve">) for tension or </w:t>
      </w:r>
      <w:r w:rsidRPr="00110231">
        <w:rPr>
          <w:i/>
          <w:lang w:val="en-US"/>
        </w:rPr>
        <w:t>B</w:t>
      </w:r>
      <w:r w:rsidRPr="00110231">
        <w:rPr>
          <w:lang w:val="en-US"/>
        </w:rPr>
        <w:t>(</w:t>
      </w:r>
      <w:r w:rsidRPr="00110231">
        <w:rPr>
          <w:i/>
          <w:lang w:val="en-US"/>
        </w:rPr>
        <w:t>T</w:t>
      </w:r>
      <w:r w:rsidRPr="00110231">
        <w:rPr>
          <w:lang w:val="en-US"/>
        </w:rPr>
        <w:t>) for bending are applied. Compact specimens (Fig. 1) of different sizes are applied. The standard offers the following thickness of specimens: 1/2</w:t>
      </w:r>
      <w:r w:rsidRPr="00110231">
        <w:rPr>
          <w:i/>
          <w:lang w:val="en-US"/>
        </w:rPr>
        <w:t>T</w:t>
      </w:r>
      <w:r w:rsidRPr="00110231">
        <w:rPr>
          <w:lang w:val="en-US"/>
        </w:rPr>
        <w:t>, 1</w:t>
      </w:r>
      <w:r w:rsidRPr="00110231">
        <w:rPr>
          <w:i/>
          <w:lang w:val="en-US"/>
        </w:rPr>
        <w:t>T</w:t>
      </w:r>
      <w:r w:rsidRPr="00110231">
        <w:rPr>
          <w:lang w:val="en-US"/>
        </w:rPr>
        <w:t>, 2</w:t>
      </w:r>
      <w:r w:rsidRPr="00110231">
        <w:rPr>
          <w:i/>
          <w:lang w:val="en-US"/>
        </w:rPr>
        <w:t>T</w:t>
      </w:r>
      <w:r w:rsidRPr="00110231">
        <w:rPr>
          <w:lang w:val="en-US"/>
        </w:rPr>
        <w:t xml:space="preserve"> and 4</w:t>
      </w:r>
      <w:r w:rsidRPr="00110231">
        <w:rPr>
          <w:i/>
          <w:lang w:val="en-US"/>
        </w:rPr>
        <w:t>T</w:t>
      </w:r>
      <w:r w:rsidRPr="00110231">
        <w:rPr>
          <w:lang w:val="en-US"/>
        </w:rPr>
        <w:t xml:space="preserve">, where </w:t>
      </w:r>
      <w:r w:rsidRPr="00110231">
        <w:rPr>
          <w:i/>
          <w:lang w:val="en-US"/>
        </w:rPr>
        <w:t>T</w:t>
      </w:r>
      <w:r w:rsidRPr="00110231">
        <w:rPr>
          <w:lang w:val="en-US"/>
        </w:rPr>
        <w:t xml:space="preserve">=25.4 mm. The specimens have three basic sizes: length of a crack </w:t>
      </w:r>
      <w:r w:rsidRPr="00110231">
        <w:rPr>
          <w:position w:val="-6"/>
          <w:lang w:val="en-US"/>
        </w:rPr>
        <w:object w:dxaOrig="180" w:dyaOrig="200" w14:anchorId="733B5770">
          <v:shape id="_x0000_i1043" type="#_x0000_t75" style="width:9.2pt;height:10.9pt" o:ole="" fillcolor="window">
            <v:imagedata r:id="rId56" o:title=""/>
          </v:shape>
          <o:OLEObject Type="Embed" ProgID="Equation.3" ShapeID="_x0000_i1043" DrawAspect="Content" ObjectID="_1569745779" r:id="rId57"/>
        </w:object>
      </w:r>
      <w:r w:rsidRPr="00110231">
        <w:rPr>
          <w:lang w:val="en-US"/>
        </w:rPr>
        <w:t xml:space="preserve">, thickness </w:t>
      </w:r>
      <w:r w:rsidRPr="00110231">
        <w:rPr>
          <w:i/>
          <w:lang w:val="en-US"/>
        </w:rPr>
        <w:t>B</w:t>
      </w:r>
      <w:r w:rsidRPr="00110231">
        <w:rPr>
          <w:lang w:val="en-US"/>
        </w:rPr>
        <w:t xml:space="preserve"> and width </w:t>
      </w:r>
      <w:r w:rsidRPr="00110231">
        <w:rPr>
          <w:i/>
          <w:lang w:val="en-US"/>
        </w:rPr>
        <w:t>W</w:t>
      </w:r>
      <w:r w:rsidRPr="00110231">
        <w:rPr>
          <w:lang w:val="en-US"/>
        </w:rPr>
        <w:t xml:space="preserve">. In many cases there are accepted </w:t>
      </w:r>
      <w:r w:rsidRPr="00110231">
        <w:rPr>
          <w:i/>
          <w:lang w:val="en-US"/>
        </w:rPr>
        <w:t>W</w:t>
      </w:r>
      <w:r w:rsidRPr="00110231">
        <w:rPr>
          <w:lang w:val="en-US"/>
        </w:rPr>
        <w:t>=2</w:t>
      </w:r>
      <w:r w:rsidRPr="00110231">
        <w:rPr>
          <w:i/>
          <w:lang w:val="en-US"/>
        </w:rPr>
        <w:t>В</w:t>
      </w:r>
      <w:r w:rsidRPr="00110231">
        <w:rPr>
          <w:lang w:val="en-US"/>
        </w:rPr>
        <w:t xml:space="preserve"> and </w:t>
      </w:r>
      <w:r w:rsidRPr="00110231">
        <w:rPr>
          <w:i/>
          <w:lang w:val="en-US"/>
        </w:rPr>
        <w:t>а/W</w:t>
      </w:r>
      <w:r w:rsidRPr="00110231">
        <w:rPr>
          <w:lang w:val="en-US"/>
        </w:rPr>
        <w:sym w:font="Symbol" w:char="F03E"/>
      </w:r>
      <w:r w:rsidRPr="00110231">
        <w:rPr>
          <w:lang w:val="en-US"/>
        </w:rPr>
        <w:t xml:space="preserve">0.5. Basic sizes of specimens </w:t>
      </w:r>
      <w:r w:rsidRPr="00110231">
        <w:rPr>
          <w:i/>
          <w:lang w:val="en-US"/>
        </w:rPr>
        <w:t xml:space="preserve">B </w:t>
      </w:r>
      <w:r w:rsidRPr="00110231">
        <w:rPr>
          <w:lang w:val="en-US"/>
        </w:rPr>
        <w:t xml:space="preserve">and </w:t>
      </w:r>
      <w:r w:rsidRPr="00110231">
        <w:rPr>
          <w:i/>
          <w:lang w:val="en-US"/>
        </w:rPr>
        <w:t>W-а</w:t>
      </w:r>
      <w:r w:rsidRPr="00110231">
        <w:rPr>
          <w:lang w:val="en-US"/>
        </w:rPr>
        <w:t xml:space="preserve"> should exceed the size of plastic zone in advance of a developing crack minimum 50 times, otherwise the incorrect characteristics of fracture toughness will be received. Sizes of the test specimens depend on the thickness of material, from which they are made. Specimens of the size 1/2</w:t>
      </w:r>
      <w:r w:rsidRPr="00110231">
        <w:rPr>
          <w:i/>
          <w:lang w:val="en-US"/>
        </w:rPr>
        <w:t>T</w:t>
      </w:r>
      <w:r w:rsidRPr="00110231">
        <w:rPr>
          <w:lang w:val="en-US"/>
        </w:rPr>
        <w:t xml:space="preserve"> and 1</w:t>
      </w:r>
      <w:r w:rsidRPr="00110231">
        <w:rPr>
          <w:i/>
          <w:lang w:val="en-US"/>
        </w:rPr>
        <w:t>T</w:t>
      </w:r>
      <w:r w:rsidRPr="00110231">
        <w:rPr>
          <w:lang w:val="en-US"/>
        </w:rPr>
        <w:t xml:space="preserve"> have been used in our test, because the diameter of steam pipes.</w:t>
      </w:r>
      <w:r w:rsidRPr="00110231">
        <w:t xml:space="preserve"> </w:t>
      </w:r>
    </w:p>
    <w:p w14:paraId="26A4DF12" w14:textId="1212297E" w:rsidR="004E2DC2" w:rsidRPr="00110231" w:rsidRDefault="002900CD" w:rsidP="004E2DC2">
      <w:pPr>
        <w:pStyle w:val="Text"/>
        <w:widowControl w:val="0"/>
      </w:pPr>
      <w:r w:rsidRPr="00110231">
        <w:t xml:space="preserve">Factor of load asymmetry in cycle during precracking should not exceed </w:t>
      </w:r>
      <w:r w:rsidRPr="00110231">
        <w:rPr>
          <w:position w:val="-6"/>
        </w:rPr>
        <w:object w:dxaOrig="600" w:dyaOrig="240" w14:anchorId="46965295">
          <v:shape id="_x0000_i1044" type="#_x0000_t75" style="width:31pt;height:11.7pt" o:ole="" fillcolor="window">
            <v:imagedata r:id="rId58" o:title=""/>
          </v:shape>
          <o:OLEObject Type="Embed" ProgID="Equation.3" ShapeID="_x0000_i1044" DrawAspect="Content" ObjectID="_1569745780" r:id="rId59"/>
        </w:object>
      </w:r>
      <w:r w:rsidRPr="00110231">
        <w:t xml:space="preserve"> and the length of a crack should not be less than 5% from </w:t>
      </w:r>
      <w:r w:rsidRPr="00110231">
        <w:rPr>
          <w:position w:val="-10"/>
        </w:rPr>
        <w:object w:dxaOrig="240" w:dyaOrig="300" w14:anchorId="0FEAF161">
          <v:shape id="_x0000_i1045" type="#_x0000_t75" style="width:11.7pt;height:15.05pt" o:ole="" fillcolor="window">
            <v:imagedata r:id="rId60" o:title=""/>
          </v:shape>
          <o:OLEObject Type="Embed" ProgID="Equation.3" ShapeID="_x0000_i1045" DrawAspect="Content" ObjectID="_1569745781" r:id="rId61"/>
        </w:object>
      </w:r>
      <w:r w:rsidRPr="00110231">
        <w:t xml:space="preserve">, but not less than 1.3 mm. Beside the definition of </w:t>
      </w:r>
      <w:r w:rsidRPr="00110231">
        <w:rPr>
          <w:position w:val="-6"/>
        </w:rPr>
        <w:object w:dxaOrig="520" w:dyaOrig="240" w14:anchorId="433AC225">
          <v:shape id="_x0000_i1046" type="#_x0000_t75" style="width:25.1pt;height:11.7pt" o:ole="" fillcolor="window">
            <v:imagedata r:id="rId62" o:title=""/>
          </v:shape>
          <o:OLEObject Type="Embed" ProgID="Equation.3" ShapeID="_x0000_i1046" DrawAspect="Content" ObjectID="_1569745782" r:id="rId63"/>
        </w:object>
      </w:r>
      <w:r w:rsidRPr="00110231">
        <w:t xml:space="preserve"> by the method of a compliance requires to observe condition </w:t>
      </w:r>
      <w:r w:rsidRPr="00110231">
        <w:rPr>
          <w:position w:val="-10"/>
        </w:rPr>
        <w:object w:dxaOrig="1560" w:dyaOrig="300" w14:anchorId="4036F037">
          <v:shape id="_x0000_i1047" type="#_x0000_t75" style="width:77pt;height:15.05pt" o:ole="" fillcolor="window">
            <v:imagedata r:id="rId64" o:title=""/>
          </v:shape>
          <o:OLEObject Type="Embed" ProgID="Equation.3" ShapeID="_x0000_i1047" DrawAspect="Content" ObjectID="_1569745783" r:id="rId65"/>
        </w:object>
      </w:r>
      <w:r w:rsidRPr="00110231">
        <w:t xml:space="preserve"> where </w:t>
      </w:r>
      <w:r w:rsidRPr="00110231">
        <w:rPr>
          <w:position w:val="-10"/>
        </w:rPr>
        <w:object w:dxaOrig="240" w:dyaOrig="300" w14:anchorId="16AA419A">
          <v:shape id="_x0000_i1048" type="#_x0000_t75" style="width:11.7pt;height:15.05pt" o:ole="" fillcolor="window">
            <v:imagedata r:id="rId66" o:title=""/>
          </v:shape>
          <o:OLEObject Type="Embed" ProgID="Equation.3" ShapeID="_x0000_i1048" DrawAspect="Content" ObjectID="_1569745784" r:id="rId67"/>
        </w:object>
      </w:r>
      <w:r w:rsidRPr="00110231">
        <w:t xml:space="preserve"> is the distance from loading line up to the top of a crack. At </w:t>
      </w:r>
      <w:r w:rsidRPr="00110231">
        <w:rPr>
          <w:position w:val="-10"/>
        </w:rPr>
        <w:object w:dxaOrig="999" w:dyaOrig="300" w14:anchorId="1CA37FB3">
          <v:shape id="_x0000_i1049" type="#_x0000_t75" style="width:49.4pt;height:15.05pt" o:ole="" fillcolor="window">
            <v:imagedata r:id="rId68" o:title=""/>
          </v:shape>
          <o:OLEObject Type="Embed" ProgID="Equation.3" ShapeID="_x0000_i1049" DrawAspect="Content" ObjectID="_1569745785" r:id="rId69"/>
        </w:object>
      </w:r>
      <w:r w:rsidRPr="00110231">
        <w:t xml:space="preserve"> the method of compliance loses sensitivity, and at </w:t>
      </w:r>
      <w:r w:rsidRPr="00110231">
        <w:rPr>
          <w:position w:val="-10"/>
        </w:rPr>
        <w:object w:dxaOrig="1100" w:dyaOrig="300" w14:anchorId="4766A5D5">
          <v:shape id="_x0000_i1050" type="#_x0000_t75" style="width:53.6pt;height:15.05pt" o:ole="" fillcolor="window">
            <v:imagedata r:id="rId70" o:title=""/>
          </v:shape>
          <o:OLEObject Type="Embed" ProgID="Equation.3" ShapeID="_x0000_i1050" DrawAspect="Content" ObjectID="_1569745786" r:id="rId71"/>
        </w:object>
      </w:r>
      <w:r w:rsidRPr="00110231">
        <w:t xml:space="preserve"> the plastic zone will be much more increased and becomes too large. So, the ratio </w:t>
      </w:r>
      <w:r w:rsidRPr="00110231">
        <w:rPr>
          <w:position w:val="-10"/>
        </w:rPr>
        <w:object w:dxaOrig="560" w:dyaOrig="300" w14:anchorId="47F4B1DF">
          <v:shape id="_x0000_i1051" type="#_x0000_t75" style="width:27.65pt;height:15.05pt" o:ole="" fillcolor="window">
            <v:imagedata r:id="rId72" o:title=""/>
          </v:shape>
          <o:OLEObject Type="Embed" ProgID="Equation.3" ShapeID="_x0000_i1051" DrawAspect="Content" ObjectID="_1569745787" r:id="rId73"/>
        </w:object>
      </w:r>
      <w:r w:rsidRPr="00110231">
        <w:t xml:space="preserve"> in our experiments varied within the limits 0.5-0.75.</w:t>
      </w:r>
    </w:p>
    <w:p w14:paraId="263EE441" w14:textId="77777777" w:rsidR="00FE22FC" w:rsidRPr="00110231" w:rsidRDefault="00FE22FC" w:rsidP="00EC01E5">
      <w:pPr>
        <w:pStyle w:val="Text"/>
        <w:widowControl w:val="0"/>
        <w:rPr>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5C360C8C" w14:textId="77777777" w:rsidR="00FE22FC" w:rsidRPr="00110231" w:rsidRDefault="00FE22FC" w:rsidP="00EC01E5">
      <w:pPr>
        <w:pStyle w:val="Headingoftable"/>
        <w:widowControl w:val="0"/>
        <w:jc w:val="right"/>
      </w:pPr>
      <w:commentRangeStart w:id="25"/>
      <w:r w:rsidRPr="00110231">
        <w:lastRenderedPageBreak/>
        <w:t>Table</w:t>
      </w:r>
      <w:commentRangeEnd w:id="25"/>
      <w:r w:rsidR="00376BE8" w:rsidRPr="00110231">
        <w:rPr>
          <w:rStyle w:val="CommentReference"/>
          <w:lang w:val="en-GB"/>
        </w:rPr>
        <w:commentReference w:id="25"/>
      </w:r>
    </w:p>
    <w:p w14:paraId="208C3EB6" w14:textId="77777777" w:rsidR="00FE22FC" w:rsidRPr="00110231" w:rsidRDefault="00FE22FC" w:rsidP="001224E6">
      <w:pPr>
        <w:pStyle w:val="Headingoftable"/>
        <w:widowControl w:val="0"/>
        <w:spacing w:after="100"/>
      </w:pPr>
      <w:commentRangeStart w:id="26"/>
      <w:r w:rsidRPr="00110231">
        <w:t>Mechanical characteristics of pipes main steel, weld and heat affected zone metal</w:t>
      </w:r>
      <w:commentRangeEnd w:id="26"/>
      <w:r w:rsidR="00376BE8" w:rsidRPr="00110231">
        <w:rPr>
          <w:rStyle w:val="CommentReference"/>
          <w:lang w:val="en-GB"/>
        </w:rPr>
        <w:commentReference w:id="26"/>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110231" w:rsidRPr="00110231" w14:paraId="3D6788C6" w14:textId="77777777" w:rsidTr="00EC26C2">
        <w:trPr>
          <w:trHeight w:val="800"/>
          <w:jc w:val="center"/>
        </w:trPr>
        <w:tc>
          <w:tcPr>
            <w:tcW w:w="900" w:type="dxa"/>
          </w:tcPr>
          <w:p w14:paraId="45D749F9" w14:textId="77777777" w:rsidR="00EC26C2" w:rsidRPr="00110231" w:rsidRDefault="00EC26C2" w:rsidP="00EC01E5">
            <w:pPr>
              <w:pStyle w:val="Table"/>
              <w:widowControl w:val="0"/>
              <w:rPr>
                <w:sz w:val="18"/>
                <w:szCs w:val="18"/>
              </w:rPr>
            </w:pPr>
            <w:r w:rsidRPr="00110231">
              <w:rPr>
                <w:sz w:val="18"/>
                <w:szCs w:val="18"/>
              </w:rPr>
              <w:t>Pipeline index</w:t>
            </w:r>
          </w:p>
        </w:tc>
        <w:tc>
          <w:tcPr>
            <w:tcW w:w="3382" w:type="dxa"/>
          </w:tcPr>
          <w:p w14:paraId="6F3D9D03" w14:textId="77777777" w:rsidR="00EC26C2" w:rsidRPr="00110231" w:rsidRDefault="00EC26C2" w:rsidP="00EC01E5">
            <w:pPr>
              <w:pStyle w:val="Table"/>
              <w:widowControl w:val="0"/>
              <w:rPr>
                <w:sz w:val="18"/>
                <w:szCs w:val="18"/>
              </w:rPr>
            </w:pPr>
            <w:r w:rsidRPr="00110231">
              <w:rPr>
                <w:sz w:val="18"/>
                <w:szCs w:val="18"/>
              </w:rPr>
              <w:t>Pipe steel, weld and heat affected zone (HAZ) metal</w:t>
            </w:r>
          </w:p>
        </w:tc>
        <w:tc>
          <w:tcPr>
            <w:tcW w:w="1276" w:type="dxa"/>
          </w:tcPr>
          <w:p w14:paraId="29BD67D7" w14:textId="77777777" w:rsidR="00EC26C2" w:rsidRPr="00110231" w:rsidRDefault="00EC26C2" w:rsidP="00EC01E5">
            <w:pPr>
              <w:pStyle w:val="Table"/>
              <w:widowControl w:val="0"/>
              <w:rPr>
                <w:sz w:val="18"/>
                <w:szCs w:val="18"/>
              </w:rPr>
            </w:pPr>
            <w:r w:rsidRPr="00110231">
              <w:rPr>
                <w:sz w:val="18"/>
                <w:szCs w:val="18"/>
              </w:rPr>
              <w:t>Test</w:t>
            </w:r>
          </w:p>
          <w:p w14:paraId="62455E5F" w14:textId="77777777" w:rsidR="00EC26C2" w:rsidRPr="00110231" w:rsidRDefault="00EC26C2" w:rsidP="00EC01E5">
            <w:pPr>
              <w:pStyle w:val="Table"/>
              <w:widowControl w:val="0"/>
              <w:rPr>
                <w:sz w:val="18"/>
                <w:szCs w:val="18"/>
              </w:rPr>
            </w:pPr>
            <w:r w:rsidRPr="00110231">
              <w:rPr>
                <w:sz w:val="18"/>
                <w:szCs w:val="18"/>
              </w:rPr>
              <w:t>temperature</w:t>
            </w:r>
          </w:p>
          <w:p w14:paraId="1A42565A" w14:textId="77777777" w:rsidR="00EC26C2" w:rsidRPr="00110231" w:rsidRDefault="00EC26C2" w:rsidP="00EC01E5">
            <w:pPr>
              <w:pStyle w:val="Table"/>
              <w:widowControl w:val="0"/>
              <w:rPr>
                <w:sz w:val="18"/>
                <w:szCs w:val="18"/>
              </w:rPr>
            </w:pPr>
            <w:r w:rsidRPr="00110231">
              <w:rPr>
                <w:i/>
                <w:sz w:val="18"/>
                <w:szCs w:val="18"/>
              </w:rPr>
              <w:t xml:space="preserve">T, </w:t>
            </w:r>
            <w:r w:rsidRPr="00110231">
              <w:rPr>
                <w:sz w:val="18"/>
                <w:szCs w:val="18"/>
                <w:vertAlign w:val="superscript"/>
              </w:rPr>
              <w:t>o</w:t>
            </w:r>
            <w:r w:rsidRPr="00110231">
              <w:rPr>
                <w:sz w:val="18"/>
                <w:szCs w:val="18"/>
              </w:rPr>
              <w:t>C</w:t>
            </w:r>
          </w:p>
        </w:tc>
        <w:tc>
          <w:tcPr>
            <w:tcW w:w="1064" w:type="dxa"/>
          </w:tcPr>
          <w:p w14:paraId="7DF78D7D" w14:textId="77777777" w:rsidR="00EC26C2" w:rsidRPr="00110231" w:rsidRDefault="00EC26C2" w:rsidP="00EC01E5">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73AD0C5D">
                <v:shape id="_x0000_i1052" type="#_x0000_t75" style="width:13.4pt;height:15.9pt" o:ole="">
                  <v:imagedata r:id="rId16" o:title=""/>
                </v:shape>
                <o:OLEObject Type="Embed" ProgID="Equation.3" ShapeID="_x0000_i1052" DrawAspect="Content" ObjectID="_1569745788" r:id="rId74"/>
              </w:object>
            </w:r>
            <w:r w:rsidRPr="00110231">
              <w:rPr>
                <w:sz w:val="18"/>
                <w:szCs w:val="18"/>
              </w:rPr>
              <w:t>, MPa</w:t>
            </w:r>
          </w:p>
        </w:tc>
        <w:tc>
          <w:tcPr>
            <w:tcW w:w="1134" w:type="dxa"/>
          </w:tcPr>
          <w:p w14:paraId="1CFBE99A" w14:textId="77777777" w:rsidR="00EC26C2" w:rsidRPr="00110231" w:rsidRDefault="00EC26C2" w:rsidP="00EC01E5">
            <w:pPr>
              <w:pStyle w:val="Table"/>
              <w:widowControl w:val="0"/>
              <w:rPr>
                <w:sz w:val="18"/>
                <w:szCs w:val="18"/>
              </w:rPr>
            </w:pPr>
            <w:r w:rsidRPr="00110231">
              <w:rPr>
                <w:sz w:val="18"/>
                <w:szCs w:val="18"/>
              </w:rPr>
              <w:t xml:space="preserve">Ultimate stress </w:t>
            </w:r>
            <w:r w:rsidRPr="00110231">
              <w:rPr>
                <w:position w:val="-10"/>
                <w:sz w:val="18"/>
                <w:szCs w:val="18"/>
              </w:rPr>
              <w:object w:dxaOrig="300" w:dyaOrig="300" w14:anchorId="50C034FC">
                <v:shape id="_x0000_i1053" type="#_x0000_t75" style="width:15.05pt;height:15.05pt" o:ole="">
                  <v:imagedata r:id="rId18" o:title=""/>
                </v:shape>
                <o:OLEObject Type="Embed" ProgID="Equation.3" ShapeID="_x0000_i1053" DrawAspect="Content" ObjectID="_1569745789" r:id="rId75"/>
              </w:object>
            </w:r>
            <w:r w:rsidRPr="00110231">
              <w:rPr>
                <w:sz w:val="18"/>
                <w:szCs w:val="18"/>
              </w:rPr>
              <w:t>,</w:t>
            </w:r>
          </w:p>
          <w:p w14:paraId="073D6FB9" w14:textId="77777777" w:rsidR="00EC26C2" w:rsidRPr="00110231" w:rsidRDefault="00EC26C2" w:rsidP="00EC01E5">
            <w:pPr>
              <w:pStyle w:val="Table"/>
              <w:widowControl w:val="0"/>
              <w:rPr>
                <w:sz w:val="18"/>
                <w:szCs w:val="18"/>
              </w:rPr>
            </w:pPr>
            <w:r w:rsidRPr="00110231">
              <w:rPr>
                <w:sz w:val="18"/>
                <w:szCs w:val="18"/>
              </w:rPr>
              <w:t>MPa</w:t>
            </w:r>
          </w:p>
        </w:tc>
        <w:tc>
          <w:tcPr>
            <w:tcW w:w="1033" w:type="dxa"/>
          </w:tcPr>
          <w:p w14:paraId="5AF3B737" w14:textId="7AD78968" w:rsidR="00EC26C2" w:rsidRPr="00110231" w:rsidRDefault="00EC26C2" w:rsidP="00EC01E5">
            <w:pPr>
              <w:pStyle w:val="Table"/>
              <w:widowControl w:val="0"/>
              <w:rPr>
                <w:sz w:val="18"/>
                <w:szCs w:val="18"/>
              </w:rPr>
            </w:pPr>
            <w:r w:rsidRPr="00110231">
              <w:rPr>
                <w:sz w:val="18"/>
                <w:szCs w:val="18"/>
              </w:rPr>
              <w:t>Poisson’s</w:t>
            </w:r>
          </w:p>
          <w:p w14:paraId="52C89CDC" w14:textId="77777777" w:rsidR="00EC26C2" w:rsidRPr="00110231" w:rsidRDefault="00EC26C2" w:rsidP="00EC01E5">
            <w:pPr>
              <w:pStyle w:val="Table"/>
              <w:widowControl w:val="0"/>
              <w:rPr>
                <w:sz w:val="18"/>
                <w:szCs w:val="18"/>
              </w:rPr>
            </w:pPr>
            <w:r w:rsidRPr="00110231">
              <w:rPr>
                <w:sz w:val="18"/>
                <w:szCs w:val="18"/>
              </w:rPr>
              <w:t>ratio</w:t>
            </w:r>
          </w:p>
          <w:p w14:paraId="753682A1" w14:textId="77777777" w:rsidR="00EC26C2" w:rsidRPr="00110231" w:rsidRDefault="00EC26C2" w:rsidP="00EC01E5">
            <w:pPr>
              <w:pStyle w:val="Table"/>
              <w:widowControl w:val="0"/>
              <w:rPr>
                <w:i/>
                <w:sz w:val="18"/>
                <w:szCs w:val="18"/>
              </w:rPr>
            </w:pPr>
            <w:r w:rsidRPr="00110231">
              <w:rPr>
                <w:i/>
                <w:sz w:val="18"/>
                <w:szCs w:val="18"/>
              </w:rPr>
              <w:sym w:font="Symbol" w:char="F06E"/>
            </w:r>
          </w:p>
        </w:tc>
        <w:tc>
          <w:tcPr>
            <w:tcW w:w="993" w:type="dxa"/>
          </w:tcPr>
          <w:p w14:paraId="473E4B1B" w14:textId="77777777" w:rsidR="00EC26C2" w:rsidRPr="00110231" w:rsidRDefault="00EC26C2" w:rsidP="00EC01E5">
            <w:pPr>
              <w:pStyle w:val="Table"/>
              <w:widowControl w:val="0"/>
              <w:rPr>
                <w:sz w:val="18"/>
                <w:szCs w:val="18"/>
              </w:rPr>
            </w:pPr>
            <w:r w:rsidRPr="00110231">
              <w:rPr>
                <w:sz w:val="18"/>
                <w:szCs w:val="18"/>
              </w:rPr>
              <w:t>Young’s</w:t>
            </w:r>
          </w:p>
          <w:p w14:paraId="3BD424F3" w14:textId="77777777" w:rsidR="00EC26C2" w:rsidRPr="00110231" w:rsidRDefault="00EC26C2" w:rsidP="00EC01E5">
            <w:pPr>
              <w:pStyle w:val="Table"/>
              <w:widowControl w:val="0"/>
              <w:rPr>
                <w:sz w:val="18"/>
                <w:szCs w:val="18"/>
              </w:rPr>
            </w:pPr>
            <w:r w:rsidRPr="00110231">
              <w:rPr>
                <w:sz w:val="18"/>
                <w:szCs w:val="18"/>
              </w:rPr>
              <w:t>modulus</w:t>
            </w:r>
          </w:p>
          <w:p w14:paraId="549A4575" w14:textId="77777777" w:rsidR="00EC26C2" w:rsidRPr="00110231" w:rsidRDefault="00EC26C2" w:rsidP="00EC01E5">
            <w:pPr>
              <w:pStyle w:val="Table"/>
              <w:widowControl w:val="0"/>
              <w:rPr>
                <w:sz w:val="18"/>
                <w:szCs w:val="18"/>
              </w:rPr>
            </w:pPr>
            <w:r w:rsidRPr="00110231">
              <w:rPr>
                <w:i/>
                <w:iCs/>
                <w:sz w:val="18"/>
                <w:szCs w:val="18"/>
              </w:rPr>
              <w:t>E</w:t>
            </w:r>
            <w:r w:rsidRPr="00110231">
              <w:rPr>
                <w:sz w:val="18"/>
                <w:szCs w:val="18"/>
              </w:rPr>
              <w:t>, MPa</w:t>
            </w:r>
          </w:p>
        </w:tc>
      </w:tr>
      <w:tr w:rsidR="00110231" w:rsidRPr="00110231" w14:paraId="06C749B4" w14:textId="77777777" w:rsidTr="00EC26C2">
        <w:trPr>
          <w:cantSplit/>
          <w:jc w:val="center"/>
        </w:trPr>
        <w:tc>
          <w:tcPr>
            <w:tcW w:w="900" w:type="dxa"/>
            <w:vMerge w:val="restart"/>
            <w:vAlign w:val="center"/>
          </w:tcPr>
          <w:p w14:paraId="1FE27D14" w14:textId="77777777" w:rsidR="00EC26C2" w:rsidRPr="00110231" w:rsidRDefault="00EC26C2" w:rsidP="007A5DAD">
            <w:pPr>
              <w:pStyle w:val="Table"/>
              <w:widowControl w:val="0"/>
              <w:rPr>
                <w:sz w:val="18"/>
                <w:szCs w:val="18"/>
                <w:lang w:val="fr-FR"/>
              </w:rPr>
            </w:pPr>
            <w:r w:rsidRPr="00110231">
              <w:rPr>
                <w:sz w:val="18"/>
                <w:szCs w:val="18"/>
                <w:lang w:val="fr-FR"/>
              </w:rPr>
              <w:t>DU-300</w:t>
            </w:r>
          </w:p>
        </w:tc>
        <w:tc>
          <w:tcPr>
            <w:tcW w:w="3382" w:type="dxa"/>
            <w:vMerge w:val="restart"/>
            <w:vAlign w:val="center"/>
          </w:tcPr>
          <w:p w14:paraId="4EE51CB7" w14:textId="77777777" w:rsidR="00EC26C2" w:rsidRPr="00110231" w:rsidRDefault="00EC26C2" w:rsidP="007A5DAD">
            <w:pPr>
              <w:pStyle w:val="Table"/>
              <w:widowControl w:val="0"/>
              <w:rPr>
                <w:sz w:val="18"/>
                <w:szCs w:val="18"/>
                <w:lang w:val="fr-FR"/>
              </w:rPr>
            </w:pPr>
            <w:r w:rsidRPr="00110231">
              <w:rPr>
                <w:sz w:val="18"/>
                <w:szCs w:val="18"/>
                <w:lang w:val="fr-FR"/>
              </w:rPr>
              <w:t>Steel 08X18N10T</w:t>
            </w:r>
          </w:p>
        </w:tc>
        <w:tc>
          <w:tcPr>
            <w:tcW w:w="1276" w:type="dxa"/>
            <w:vAlign w:val="center"/>
          </w:tcPr>
          <w:p w14:paraId="468B7804"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6F87FBA1" w14:textId="77777777" w:rsidR="00EC26C2" w:rsidRPr="00110231" w:rsidRDefault="00EC26C2" w:rsidP="007A5DAD">
            <w:pPr>
              <w:pStyle w:val="Table"/>
              <w:widowControl w:val="0"/>
              <w:rPr>
                <w:sz w:val="18"/>
                <w:szCs w:val="18"/>
              </w:rPr>
            </w:pPr>
            <w:r w:rsidRPr="00110231">
              <w:rPr>
                <w:sz w:val="18"/>
                <w:szCs w:val="18"/>
              </w:rPr>
              <w:t>309</w:t>
            </w:r>
          </w:p>
        </w:tc>
        <w:tc>
          <w:tcPr>
            <w:tcW w:w="1134" w:type="dxa"/>
            <w:vAlign w:val="center"/>
          </w:tcPr>
          <w:p w14:paraId="4ECD48F2" w14:textId="77777777" w:rsidR="00EC26C2" w:rsidRPr="00110231" w:rsidRDefault="00EC26C2" w:rsidP="007A5DAD">
            <w:pPr>
              <w:pStyle w:val="Table"/>
              <w:widowControl w:val="0"/>
              <w:rPr>
                <w:sz w:val="18"/>
                <w:szCs w:val="18"/>
              </w:rPr>
            </w:pPr>
            <w:r w:rsidRPr="00110231">
              <w:rPr>
                <w:sz w:val="18"/>
                <w:szCs w:val="18"/>
              </w:rPr>
              <w:t>608</w:t>
            </w:r>
          </w:p>
        </w:tc>
        <w:tc>
          <w:tcPr>
            <w:tcW w:w="1033" w:type="dxa"/>
            <w:vAlign w:val="center"/>
          </w:tcPr>
          <w:p w14:paraId="347456B0" w14:textId="7BB956CF"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E2E718E" w14:textId="77777777" w:rsidR="00EC26C2" w:rsidRPr="00110231" w:rsidRDefault="00EC26C2" w:rsidP="007A5DAD">
            <w:pPr>
              <w:pStyle w:val="Table"/>
              <w:widowControl w:val="0"/>
              <w:rPr>
                <w:sz w:val="18"/>
                <w:szCs w:val="18"/>
              </w:rPr>
            </w:pPr>
            <w:r w:rsidRPr="00110231">
              <w:rPr>
                <w:sz w:val="18"/>
                <w:szCs w:val="18"/>
              </w:rPr>
              <w:t>140300</w:t>
            </w:r>
          </w:p>
        </w:tc>
      </w:tr>
      <w:tr w:rsidR="00110231" w:rsidRPr="00110231" w14:paraId="74CCC458" w14:textId="77777777" w:rsidTr="00EC26C2">
        <w:trPr>
          <w:cantSplit/>
          <w:jc w:val="center"/>
        </w:trPr>
        <w:tc>
          <w:tcPr>
            <w:tcW w:w="900" w:type="dxa"/>
            <w:vMerge/>
            <w:vAlign w:val="center"/>
          </w:tcPr>
          <w:p w14:paraId="26632E46" w14:textId="77777777" w:rsidR="00EC26C2" w:rsidRPr="00110231" w:rsidRDefault="00EC26C2" w:rsidP="007A5DAD">
            <w:pPr>
              <w:pStyle w:val="Table"/>
              <w:widowControl w:val="0"/>
              <w:rPr>
                <w:sz w:val="18"/>
                <w:szCs w:val="18"/>
              </w:rPr>
            </w:pPr>
          </w:p>
        </w:tc>
        <w:tc>
          <w:tcPr>
            <w:tcW w:w="3382" w:type="dxa"/>
            <w:vMerge/>
            <w:vAlign w:val="center"/>
          </w:tcPr>
          <w:p w14:paraId="45F2E987" w14:textId="77777777" w:rsidR="00EC26C2" w:rsidRPr="00110231" w:rsidRDefault="00EC26C2" w:rsidP="007A5DAD">
            <w:pPr>
              <w:pStyle w:val="Table"/>
              <w:widowControl w:val="0"/>
              <w:rPr>
                <w:sz w:val="18"/>
                <w:szCs w:val="18"/>
              </w:rPr>
            </w:pPr>
          </w:p>
        </w:tc>
        <w:tc>
          <w:tcPr>
            <w:tcW w:w="1276" w:type="dxa"/>
            <w:vAlign w:val="center"/>
          </w:tcPr>
          <w:p w14:paraId="12F5BF6E"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78BD9B33" w14:textId="77777777" w:rsidR="00EC26C2" w:rsidRPr="00110231" w:rsidRDefault="00EC26C2" w:rsidP="007A5DAD">
            <w:pPr>
              <w:pStyle w:val="Table"/>
              <w:widowControl w:val="0"/>
              <w:rPr>
                <w:sz w:val="18"/>
                <w:szCs w:val="18"/>
              </w:rPr>
            </w:pPr>
            <w:r w:rsidRPr="00110231">
              <w:rPr>
                <w:sz w:val="18"/>
                <w:szCs w:val="18"/>
              </w:rPr>
              <w:t>232</w:t>
            </w:r>
          </w:p>
        </w:tc>
        <w:tc>
          <w:tcPr>
            <w:tcW w:w="1134" w:type="dxa"/>
            <w:vAlign w:val="center"/>
          </w:tcPr>
          <w:p w14:paraId="1CF7F53B" w14:textId="77777777" w:rsidR="00EC26C2" w:rsidRPr="00110231" w:rsidRDefault="00EC26C2" w:rsidP="007A5DAD">
            <w:pPr>
              <w:pStyle w:val="Table"/>
              <w:widowControl w:val="0"/>
              <w:rPr>
                <w:sz w:val="18"/>
                <w:szCs w:val="18"/>
              </w:rPr>
            </w:pPr>
            <w:r w:rsidRPr="00110231">
              <w:rPr>
                <w:sz w:val="18"/>
                <w:szCs w:val="18"/>
              </w:rPr>
              <w:t>397</w:t>
            </w:r>
          </w:p>
        </w:tc>
        <w:tc>
          <w:tcPr>
            <w:tcW w:w="1033" w:type="dxa"/>
            <w:vAlign w:val="center"/>
          </w:tcPr>
          <w:p w14:paraId="6F879C17" w14:textId="2633B43C"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407C1F62" w14:textId="77777777" w:rsidR="00EC26C2" w:rsidRPr="00110231" w:rsidRDefault="00EC26C2" w:rsidP="007A5DAD">
            <w:pPr>
              <w:pStyle w:val="Table"/>
              <w:widowControl w:val="0"/>
              <w:rPr>
                <w:sz w:val="18"/>
                <w:szCs w:val="18"/>
              </w:rPr>
            </w:pPr>
            <w:r w:rsidRPr="00110231">
              <w:rPr>
                <w:sz w:val="18"/>
                <w:szCs w:val="18"/>
              </w:rPr>
              <w:t>140100</w:t>
            </w:r>
          </w:p>
        </w:tc>
      </w:tr>
      <w:tr w:rsidR="00110231" w:rsidRPr="00110231" w14:paraId="6FA237C7" w14:textId="77777777" w:rsidTr="00EC26C2">
        <w:trPr>
          <w:cantSplit/>
          <w:jc w:val="center"/>
        </w:trPr>
        <w:tc>
          <w:tcPr>
            <w:tcW w:w="900" w:type="dxa"/>
            <w:vMerge/>
            <w:vAlign w:val="center"/>
          </w:tcPr>
          <w:p w14:paraId="6E956AB0" w14:textId="77777777" w:rsidR="00EC26C2" w:rsidRPr="00110231" w:rsidRDefault="00EC26C2" w:rsidP="007A5DAD">
            <w:pPr>
              <w:pStyle w:val="Table"/>
              <w:widowControl w:val="0"/>
              <w:rPr>
                <w:sz w:val="18"/>
                <w:szCs w:val="18"/>
              </w:rPr>
            </w:pPr>
          </w:p>
        </w:tc>
        <w:tc>
          <w:tcPr>
            <w:tcW w:w="3382" w:type="dxa"/>
            <w:vMerge w:val="restart"/>
            <w:vAlign w:val="center"/>
          </w:tcPr>
          <w:p w14:paraId="752AD28D" w14:textId="77777777"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 EА-100/10U or EА100/10T and wire metal Sv-0419N11M3</w:t>
            </w:r>
          </w:p>
        </w:tc>
        <w:tc>
          <w:tcPr>
            <w:tcW w:w="1276" w:type="dxa"/>
            <w:vAlign w:val="center"/>
          </w:tcPr>
          <w:p w14:paraId="06DC6BBA"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511D85D4" w14:textId="77777777" w:rsidR="00EC26C2" w:rsidRPr="00110231" w:rsidRDefault="00EC26C2" w:rsidP="007A5DAD">
            <w:pPr>
              <w:pStyle w:val="Table"/>
              <w:widowControl w:val="0"/>
              <w:rPr>
                <w:sz w:val="18"/>
                <w:szCs w:val="18"/>
              </w:rPr>
            </w:pPr>
            <w:r w:rsidRPr="00110231">
              <w:rPr>
                <w:sz w:val="18"/>
                <w:szCs w:val="18"/>
              </w:rPr>
              <w:t>348</w:t>
            </w:r>
          </w:p>
        </w:tc>
        <w:tc>
          <w:tcPr>
            <w:tcW w:w="1134" w:type="dxa"/>
            <w:vAlign w:val="center"/>
          </w:tcPr>
          <w:p w14:paraId="74A3E5E3" w14:textId="77777777" w:rsidR="00EC26C2" w:rsidRPr="00110231" w:rsidRDefault="00EC26C2" w:rsidP="007A5DAD">
            <w:pPr>
              <w:pStyle w:val="Table"/>
              <w:widowControl w:val="0"/>
              <w:rPr>
                <w:sz w:val="18"/>
                <w:szCs w:val="18"/>
              </w:rPr>
            </w:pPr>
            <w:r w:rsidRPr="00110231">
              <w:rPr>
                <w:sz w:val="18"/>
                <w:szCs w:val="18"/>
              </w:rPr>
              <w:t>627</w:t>
            </w:r>
          </w:p>
        </w:tc>
        <w:tc>
          <w:tcPr>
            <w:tcW w:w="1033" w:type="dxa"/>
            <w:vAlign w:val="center"/>
          </w:tcPr>
          <w:p w14:paraId="4EB7276E" w14:textId="20DA8EAE"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3708B70" w14:textId="77777777" w:rsidR="00EC26C2" w:rsidRPr="00110231" w:rsidRDefault="00EC26C2" w:rsidP="007A5DAD">
            <w:pPr>
              <w:pStyle w:val="Table"/>
              <w:widowControl w:val="0"/>
              <w:rPr>
                <w:sz w:val="18"/>
                <w:szCs w:val="18"/>
              </w:rPr>
            </w:pPr>
            <w:r w:rsidRPr="00110231">
              <w:rPr>
                <w:sz w:val="18"/>
                <w:szCs w:val="18"/>
              </w:rPr>
              <w:t>151800</w:t>
            </w:r>
          </w:p>
        </w:tc>
      </w:tr>
      <w:tr w:rsidR="00110231" w:rsidRPr="00110231" w14:paraId="32626CA4" w14:textId="77777777" w:rsidTr="00EC26C2">
        <w:trPr>
          <w:cantSplit/>
          <w:jc w:val="center"/>
        </w:trPr>
        <w:tc>
          <w:tcPr>
            <w:tcW w:w="900" w:type="dxa"/>
            <w:vMerge/>
            <w:vAlign w:val="center"/>
          </w:tcPr>
          <w:p w14:paraId="3D42C34E" w14:textId="77777777" w:rsidR="00EC26C2" w:rsidRPr="00110231" w:rsidRDefault="00EC26C2" w:rsidP="007A5DAD">
            <w:pPr>
              <w:pStyle w:val="Table"/>
              <w:widowControl w:val="0"/>
              <w:rPr>
                <w:sz w:val="18"/>
                <w:szCs w:val="18"/>
              </w:rPr>
            </w:pPr>
          </w:p>
        </w:tc>
        <w:tc>
          <w:tcPr>
            <w:tcW w:w="3382" w:type="dxa"/>
            <w:vMerge/>
            <w:vAlign w:val="center"/>
          </w:tcPr>
          <w:p w14:paraId="454B6479" w14:textId="77777777" w:rsidR="00EC26C2" w:rsidRPr="00110231" w:rsidRDefault="00EC26C2" w:rsidP="007A5DAD">
            <w:pPr>
              <w:pStyle w:val="Table"/>
              <w:widowControl w:val="0"/>
              <w:rPr>
                <w:sz w:val="18"/>
                <w:szCs w:val="18"/>
              </w:rPr>
            </w:pPr>
          </w:p>
        </w:tc>
        <w:tc>
          <w:tcPr>
            <w:tcW w:w="1276" w:type="dxa"/>
            <w:vAlign w:val="center"/>
          </w:tcPr>
          <w:p w14:paraId="785A4753"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3A6F4565" w14:textId="77777777" w:rsidR="00EC26C2" w:rsidRPr="00110231" w:rsidRDefault="00AA6786" w:rsidP="007A5DAD">
            <w:pPr>
              <w:pStyle w:val="Table"/>
              <w:widowControl w:val="0"/>
              <w:rPr>
                <w:sz w:val="18"/>
                <w:szCs w:val="18"/>
              </w:rPr>
            </w:pPr>
            <w:r>
              <w:rPr>
                <w:noProof/>
                <w:sz w:val="18"/>
                <w:szCs w:val="18"/>
                <w:lang w:val="lt-LT" w:eastAsia="lt-LT"/>
              </w:rPr>
              <w:pict w14:anchorId="78BD8248">
                <v:shapetype id="_x0000_t202" coordsize="21600,21600" o:spt="202" path="m,l,21600r21600,l21600,xe">
                  <v:stroke joinstyle="miter"/>
                  <v:path gradientshapeok="t" o:connecttype="rect"/>
                </v:shapetype>
                <v:shape id="_x0000_s1361" type="#_x0000_t202" style="position:absolute;left:0;text-align:left;margin-left:366.4pt;margin-top:481.45pt;width:97.35pt;height:38pt;z-index:251687936;mso-position-horizontal-relative:text;mso-position-vertical-relative:text" strokecolor="red">
                  <v:textbox style="mso-next-textbox:#_x0000_s1361">
                    <w:txbxContent>
                      <w:p w14:paraId="56B84EF4" w14:textId="77777777" w:rsidR="006713EB" w:rsidRPr="00E33D1C" w:rsidRDefault="006713EB">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w:r>
            <w:r w:rsidR="00EC26C2" w:rsidRPr="00110231">
              <w:rPr>
                <w:sz w:val="18"/>
                <w:szCs w:val="18"/>
              </w:rPr>
              <w:t>211</w:t>
            </w:r>
          </w:p>
        </w:tc>
        <w:tc>
          <w:tcPr>
            <w:tcW w:w="1134" w:type="dxa"/>
            <w:vAlign w:val="center"/>
          </w:tcPr>
          <w:p w14:paraId="59C61279" w14:textId="77777777" w:rsidR="00EC26C2" w:rsidRPr="00110231" w:rsidRDefault="00EC26C2" w:rsidP="007A5DAD">
            <w:pPr>
              <w:pStyle w:val="Table"/>
              <w:widowControl w:val="0"/>
              <w:rPr>
                <w:sz w:val="18"/>
                <w:szCs w:val="18"/>
              </w:rPr>
            </w:pPr>
            <w:r w:rsidRPr="00110231">
              <w:rPr>
                <w:sz w:val="18"/>
                <w:szCs w:val="18"/>
              </w:rPr>
              <w:t>464</w:t>
            </w:r>
          </w:p>
        </w:tc>
        <w:tc>
          <w:tcPr>
            <w:tcW w:w="1033" w:type="dxa"/>
            <w:vAlign w:val="center"/>
          </w:tcPr>
          <w:p w14:paraId="1EBFA38C" w14:textId="56B3C832"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38F1E171" w14:textId="77777777" w:rsidR="00EC26C2" w:rsidRPr="00110231" w:rsidRDefault="00EC26C2" w:rsidP="007A5DAD">
            <w:pPr>
              <w:pStyle w:val="Table"/>
              <w:widowControl w:val="0"/>
              <w:rPr>
                <w:sz w:val="18"/>
                <w:szCs w:val="18"/>
              </w:rPr>
            </w:pPr>
            <w:r w:rsidRPr="00110231">
              <w:rPr>
                <w:sz w:val="18"/>
                <w:szCs w:val="18"/>
              </w:rPr>
              <w:t>140400</w:t>
            </w:r>
          </w:p>
        </w:tc>
      </w:tr>
      <w:tr w:rsidR="00110231" w:rsidRPr="00110231" w14:paraId="5B913718" w14:textId="77777777" w:rsidTr="00EC26C2">
        <w:trPr>
          <w:cantSplit/>
          <w:jc w:val="center"/>
        </w:trPr>
        <w:tc>
          <w:tcPr>
            <w:tcW w:w="900" w:type="dxa"/>
            <w:vMerge/>
            <w:vAlign w:val="center"/>
          </w:tcPr>
          <w:p w14:paraId="04EE9916" w14:textId="77777777" w:rsidR="00EC26C2" w:rsidRPr="00110231" w:rsidRDefault="00EC26C2" w:rsidP="007A5DAD">
            <w:pPr>
              <w:pStyle w:val="Table"/>
              <w:widowControl w:val="0"/>
              <w:rPr>
                <w:sz w:val="18"/>
                <w:szCs w:val="18"/>
              </w:rPr>
            </w:pPr>
          </w:p>
        </w:tc>
        <w:tc>
          <w:tcPr>
            <w:tcW w:w="3382" w:type="dxa"/>
            <w:vMerge w:val="restart"/>
            <w:vAlign w:val="center"/>
          </w:tcPr>
          <w:p w14:paraId="50739BBC" w14:textId="77777777" w:rsidR="00EC26C2" w:rsidRPr="00110231" w:rsidRDefault="00EC26C2" w:rsidP="007A5DAD">
            <w:pPr>
              <w:pStyle w:val="Table"/>
              <w:widowControl w:val="0"/>
              <w:rPr>
                <w:sz w:val="18"/>
                <w:szCs w:val="18"/>
              </w:rPr>
            </w:pPr>
            <w:r w:rsidRPr="00110231">
              <w:rPr>
                <w:sz w:val="18"/>
                <w:szCs w:val="18"/>
              </w:rPr>
              <w:t>Heat affected zone (HAZ) metal</w:t>
            </w:r>
          </w:p>
        </w:tc>
        <w:tc>
          <w:tcPr>
            <w:tcW w:w="1276" w:type="dxa"/>
            <w:vAlign w:val="center"/>
          </w:tcPr>
          <w:p w14:paraId="7E2A64B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B66D67D" w14:textId="77777777" w:rsidR="00EC26C2" w:rsidRPr="00110231" w:rsidRDefault="00EC26C2" w:rsidP="007A5DAD">
            <w:pPr>
              <w:pStyle w:val="Table"/>
              <w:widowControl w:val="0"/>
              <w:rPr>
                <w:sz w:val="18"/>
                <w:szCs w:val="18"/>
              </w:rPr>
            </w:pPr>
            <w:r w:rsidRPr="00110231">
              <w:rPr>
                <w:sz w:val="18"/>
                <w:szCs w:val="18"/>
              </w:rPr>
              <w:t>283</w:t>
            </w:r>
          </w:p>
        </w:tc>
        <w:tc>
          <w:tcPr>
            <w:tcW w:w="1134" w:type="dxa"/>
            <w:vAlign w:val="center"/>
          </w:tcPr>
          <w:p w14:paraId="733F45C2" w14:textId="77777777" w:rsidR="00EC26C2" w:rsidRPr="00110231" w:rsidRDefault="00EC26C2" w:rsidP="007A5DAD">
            <w:pPr>
              <w:pStyle w:val="Table"/>
              <w:widowControl w:val="0"/>
              <w:rPr>
                <w:sz w:val="18"/>
                <w:szCs w:val="18"/>
              </w:rPr>
            </w:pPr>
            <w:r w:rsidRPr="00110231">
              <w:rPr>
                <w:sz w:val="18"/>
                <w:szCs w:val="18"/>
              </w:rPr>
              <w:t>584</w:t>
            </w:r>
          </w:p>
        </w:tc>
        <w:tc>
          <w:tcPr>
            <w:tcW w:w="1033" w:type="dxa"/>
            <w:vAlign w:val="center"/>
          </w:tcPr>
          <w:p w14:paraId="5D642733" w14:textId="7FE8CEA6"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640B5F4" w14:textId="77777777" w:rsidR="00EC26C2" w:rsidRPr="00110231" w:rsidRDefault="00EC26C2" w:rsidP="007A5DAD">
            <w:pPr>
              <w:pStyle w:val="Table"/>
              <w:widowControl w:val="0"/>
              <w:rPr>
                <w:sz w:val="18"/>
                <w:szCs w:val="18"/>
              </w:rPr>
            </w:pPr>
            <w:r w:rsidRPr="00110231">
              <w:rPr>
                <w:sz w:val="18"/>
                <w:szCs w:val="18"/>
              </w:rPr>
              <w:t>151500</w:t>
            </w:r>
          </w:p>
        </w:tc>
      </w:tr>
      <w:tr w:rsidR="00110231" w:rsidRPr="00110231" w14:paraId="477B7FBD" w14:textId="77777777" w:rsidTr="00EC26C2">
        <w:trPr>
          <w:cantSplit/>
          <w:jc w:val="center"/>
        </w:trPr>
        <w:tc>
          <w:tcPr>
            <w:tcW w:w="900" w:type="dxa"/>
            <w:vMerge/>
            <w:vAlign w:val="center"/>
          </w:tcPr>
          <w:p w14:paraId="6CFB6B4F" w14:textId="77777777" w:rsidR="00EC26C2" w:rsidRPr="00110231" w:rsidRDefault="00EC26C2" w:rsidP="007A5DAD">
            <w:pPr>
              <w:pStyle w:val="Table"/>
              <w:widowControl w:val="0"/>
              <w:rPr>
                <w:sz w:val="18"/>
                <w:szCs w:val="18"/>
              </w:rPr>
            </w:pPr>
          </w:p>
        </w:tc>
        <w:tc>
          <w:tcPr>
            <w:tcW w:w="3382" w:type="dxa"/>
            <w:vMerge/>
            <w:vAlign w:val="center"/>
          </w:tcPr>
          <w:p w14:paraId="04509C81" w14:textId="77777777" w:rsidR="00EC26C2" w:rsidRPr="00110231" w:rsidRDefault="00EC26C2" w:rsidP="007A5DAD">
            <w:pPr>
              <w:pStyle w:val="Table"/>
              <w:widowControl w:val="0"/>
              <w:rPr>
                <w:sz w:val="18"/>
                <w:szCs w:val="18"/>
              </w:rPr>
            </w:pPr>
          </w:p>
        </w:tc>
        <w:tc>
          <w:tcPr>
            <w:tcW w:w="1276" w:type="dxa"/>
            <w:vAlign w:val="center"/>
          </w:tcPr>
          <w:p w14:paraId="2390BC6F"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0299B150" w14:textId="77777777" w:rsidR="00EC26C2" w:rsidRPr="00110231" w:rsidRDefault="00EC26C2" w:rsidP="007A5DAD">
            <w:pPr>
              <w:pStyle w:val="Table"/>
              <w:widowControl w:val="0"/>
              <w:rPr>
                <w:sz w:val="18"/>
                <w:szCs w:val="18"/>
              </w:rPr>
            </w:pPr>
            <w:r w:rsidRPr="00110231">
              <w:rPr>
                <w:sz w:val="18"/>
                <w:szCs w:val="18"/>
              </w:rPr>
              <w:t>240</w:t>
            </w:r>
          </w:p>
        </w:tc>
        <w:tc>
          <w:tcPr>
            <w:tcW w:w="1134" w:type="dxa"/>
            <w:vAlign w:val="center"/>
          </w:tcPr>
          <w:p w14:paraId="5D340C5F" w14:textId="77777777" w:rsidR="00EC26C2" w:rsidRPr="00110231" w:rsidRDefault="00EC26C2" w:rsidP="007A5DAD">
            <w:pPr>
              <w:pStyle w:val="Table"/>
              <w:widowControl w:val="0"/>
              <w:rPr>
                <w:sz w:val="18"/>
                <w:szCs w:val="18"/>
              </w:rPr>
            </w:pPr>
            <w:r w:rsidRPr="00110231">
              <w:rPr>
                <w:sz w:val="18"/>
                <w:szCs w:val="18"/>
              </w:rPr>
              <w:t>474</w:t>
            </w:r>
          </w:p>
        </w:tc>
        <w:tc>
          <w:tcPr>
            <w:tcW w:w="1033" w:type="dxa"/>
            <w:vAlign w:val="center"/>
          </w:tcPr>
          <w:p w14:paraId="30CB8F34" w14:textId="14C94495"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0C417D95" w14:textId="77777777" w:rsidR="00EC26C2" w:rsidRPr="00110231" w:rsidRDefault="00EC26C2" w:rsidP="007A5DAD">
            <w:pPr>
              <w:pStyle w:val="Table"/>
              <w:widowControl w:val="0"/>
              <w:rPr>
                <w:sz w:val="18"/>
                <w:szCs w:val="18"/>
              </w:rPr>
            </w:pPr>
            <w:r w:rsidRPr="00110231">
              <w:rPr>
                <w:sz w:val="18"/>
                <w:szCs w:val="18"/>
              </w:rPr>
              <w:t>188800</w:t>
            </w:r>
          </w:p>
        </w:tc>
      </w:tr>
      <w:tr w:rsidR="00110231" w:rsidRPr="00110231" w14:paraId="7998B064" w14:textId="77777777" w:rsidTr="00EC26C2">
        <w:trPr>
          <w:cantSplit/>
          <w:jc w:val="center"/>
        </w:trPr>
        <w:tc>
          <w:tcPr>
            <w:tcW w:w="900" w:type="dxa"/>
            <w:vMerge w:val="restart"/>
            <w:vAlign w:val="center"/>
          </w:tcPr>
          <w:p w14:paraId="2616F37D" w14:textId="77777777" w:rsidR="00EC26C2" w:rsidRPr="00110231" w:rsidRDefault="00EC26C2" w:rsidP="007A5DAD">
            <w:pPr>
              <w:pStyle w:val="Table"/>
              <w:widowControl w:val="0"/>
              <w:rPr>
                <w:sz w:val="18"/>
                <w:szCs w:val="18"/>
              </w:rPr>
            </w:pPr>
            <w:r w:rsidRPr="00110231">
              <w:rPr>
                <w:sz w:val="18"/>
                <w:szCs w:val="18"/>
              </w:rPr>
              <w:t>DU-630</w:t>
            </w:r>
          </w:p>
        </w:tc>
        <w:tc>
          <w:tcPr>
            <w:tcW w:w="3382" w:type="dxa"/>
            <w:vMerge w:val="restart"/>
            <w:vAlign w:val="center"/>
          </w:tcPr>
          <w:p w14:paraId="5987CF96" w14:textId="77777777" w:rsidR="00EC26C2" w:rsidRPr="00110231" w:rsidRDefault="00EC26C2" w:rsidP="007A5DAD">
            <w:pPr>
              <w:pStyle w:val="Table"/>
              <w:widowControl w:val="0"/>
              <w:rPr>
                <w:sz w:val="18"/>
                <w:szCs w:val="18"/>
              </w:rPr>
            </w:pPr>
            <w:r w:rsidRPr="00110231">
              <w:rPr>
                <w:sz w:val="18"/>
                <w:szCs w:val="18"/>
              </w:rPr>
              <w:t>Steel 16GS</w:t>
            </w:r>
          </w:p>
        </w:tc>
        <w:tc>
          <w:tcPr>
            <w:tcW w:w="1276" w:type="dxa"/>
            <w:vAlign w:val="center"/>
          </w:tcPr>
          <w:p w14:paraId="4A338AC7"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65FD39A" w14:textId="77777777" w:rsidR="00EC26C2" w:rsidRPr="00110231" w:rsidRDefault="00EC26C2" w:rsidP="007A5DAD">
            <w:pPr>
              <w:pStyle w:val="Table"/>
              <w:widowControl w:val="0"/>
              <w:rPr>
                <w:sz w:val="18"/>
                <w:szCs w:val="18"/>
              </w:rPr>
            </w:pPr>
            <w:r w:rsidRPr="00110231">
              <w:rPr>
                <w:sz w:val="18"/>
                <w:szCs w:val="18"/>
              </w:rPr>
              <w:t>265</w:t>
            </w:r>
          </w:p>
        </w:tc>
        <w:tc>
          <w:tcPr>
            <w:tcW w:w="1134" w:type="dxa"/>
            <w:vAlign w:val="center"/>
          </w:tcPr>
          <w:p w14:paraId="15459696" w14:textId="77777777" w:rsidR="00EC26C2" w:rsidRPr="00110231" w:rsidRDefault="00EC26C2" w:rsidP="007A5DAD">
            <w:pPr>
              <w:pStyle w:val="Table"/>
              <w:widowControl w:val="0"/>
              <w:rPr>
                <w:sz w:val="18"/>
                <w:szCs w:val="18"/>
              </w:rPr>
            </w:pPr>
            <w:r w:rsidRPr="00110231">
              <w:rPr>
                <w:sz w:val="18"/>
                <w:szCs w:val="18"/>
              </w:rPr>
              <w:t>572</w:t>
            </w:r>
          </w:p>
        </w:tc>
        <w:tc>
          <w:tcPr>
            <w:tcW w:w="1033" w:type="dxa"/>
            <w:vAlign w:val="center"/>
          </w:tcPr>
          <w:p w14:paraId="29AEB197" w14:textId="51A8BDE2"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DDFB111" w14:textId="77777777" w:rsidR="00EC26C2" w:rsidRPr="00110231" w:rsidRDefault="00EC26C2" w:rsidP="007A5DAD">
            <w:pPr>
              <w:pStyle w:val="Table"/>
              <w:widowControl w:val="0"/>
              <w:rPr>
                <w:sz w:val="18"/>
                <w:szCs w:val="18"/>
              </w:rPr>
            </w:pPr>
            <w:r w:rsidRPr="00110231">
              <w:rPr>
                <w:sz w:val="18"/>
                <w:szCs w:val="18"/>
              </w:rPr>
              <w:t>174600</w:t>
            </w:r>
          </w:p>
        </w:tc>
      </w:tr>
      <w:tr w:rsidR="00110231" w:rsidRPr="00110231" w14:paraId="654A5213" w14:textId="77777777" w:rsidTr="00EC26C2">
        <w:trPr>
          <w:cantSplit/>
          <w:jc w:val="center"/>
        </w:trPr>
        <w:tc>
          <w:tcPr>
            <w:tcW w:w="900" w:type="dxa"/>
            <w:vMerge/>
            <w:vAlign w:val="center"/>
          </w:tcPr>
          <w:p w14:paraId="71B3D6A6" w14:textId="77777777" w:rsidR="00EC26C2" w:rsidRPr="00110231" w:rsidRDefault="00EC26C2" w:rsidP="007A5DAD">
            <w:pPr>
              <w:pStyle w:val="Table"/>
              <w:widowControl w:val="0"/>
              <w:rPr>
                <w:sz w:val="18"/>
                <w:szCs w:val="18"/>
              </w:rPr>
            </w:pPr>
          </w:p>
        </w:tc>
        <w:tc>
          <w:tcPr>
            <w:tcW w:w="3382" w:type="dxa"/>
            <w:vMerge/>
            <w:vAlign w:val="center"/>
          </w:tcPr>
          <w:p w14:paraId="1B3E94EB" w14:textId="77777777" w:rsidR="00EC26C2" w:rsidRPr="00110231" w:rsidRDefault="00EC26C2" w:rsidP="007A5DAD">
            <w:pPr>
              <w:pStyle w:val="Table"/>
              <w:widowControl w:val="0"/>
              <w:rPr>
                <w:sz w:val="18"/>
                <w:szCs w:val="18"/>
              </w:rPr>
            </w:pPr>
          </w:p>
        </w:tc>
        <w:tc>
          <w:tcPr>
            <w:tcW w:w="1276" w:type="dxa"/>
            <w:vAlign w:val="center"/>
          </w:tcPr>
          <w:p w14:paraId="4AE3C387"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1ED0E8D0" w14:textId="77777777" w:rsidR="00EC26C2" w:rsidRPr="00110231" w:rsidRDefault="00EC26C2" w:rsidP="007A5DAD">
            <w:pPr>
              <w:pStyle w:val="Table"/>
              <w:widowControl w:val="0"/>
              <w:rPr>
                <w:sz w:val="18"/>
                <w:szCs w:val="18"/>
              </w:rPr>
            </w:pPr>
            <w:r w:rsidRPr="00110231">
              <w:rPr>
                <w:sz w:val="18"/>
                <w:szCs w:val="18"/>
              </w:rPr>
              <w:t>198</w:t>
            </w:r>
          </w:p>
        </w:tc>
        <w:tc>
          <w:tcPr>
            <w:tcW w:w="1134" w:type="dxa"/>
            <w:vAlign w:val="center"/>
          </w:tcPr>
          <w:p w14:paraId="4F803413" w14:textId="77777777" w:rsidR="00EC26C2" w:rsidRPr="00110231" w:rsidRDefault="00EC26C2" w:rsidP="007A5DAD">
            <w:pPr>
              <w:pStyle w:val="Table"/>
              <w:widowControl w:val="0"/>
              <w:rPr>
                <w:sz w:val="18"/>
                <w:szCs w:val="18"/>
              </w:rPr>
            </w:pPr>
            <w:r w:rsidRPr="00110231">
              <w:rPr>
                <w:sz w:val="18"/>
                <w:szCs w:val="18"/>
              </w:rPr>
              <w:t>645</w:t>
            </w:r>
          </w:p>
        </w:tc>
        <w:tc>
          <w:tcPr>
            <w:tcW w:w="1033" w:type="dxa"/>
            <w:vAlign w:val="center"/>
          </w:tcPr>
          <w:p w14:paraId="045AA5CE" w14:textId="1D4D7B41"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4978EB4" w14:textId="77777777" w:rsidR="00EC26C2" w:rsidRPr="00110231" w:rsidRDefault="00EC26C2" w:rsidP="007A5DAD">
            <w:pPr>
              <w:pStyle w:val="Table"/>
              <w:widowControl w:val="0"/>
              <w:rPr>
                <w:sz w:val="18"/>
                <w:szCs w:val="18"/>
              </w:rPr>
            </w:pPr>
            <w:r w:rsidRPr="00110231">
              <w:rPr>
                <w:sz w:val="18"/>
                <w:szCs w:val="18"/>
              </w:rPr>
              <w:t>142500</w:t>
            </w:r>
          </w:p>
        </w:tc>
      </w:tr>
      <w:tr w:rsidR="00110231" w:rsidRPr="00110231" w14:paraId="439AFB68" w14:textId="77777777" w:rsidTr="00EC26C2">
        <w:trPr>
          <w:cantSplit/>
          <w:jc w:val="center"/>
        </w:trPr>
        <w:tc>
          <w:tcPr>
            <w:tcW w:w="900" w:type="dxa"/>
            <w:vMerge/>
            <w:vAlign w:val="center"/>
          </w:tcPr>
          <w:p w14:paraId="6F3B9611" w14:textId="77777777" w:rsidR="00EC26C2" w:rsidRPr="00110231" w:rsidRDefault="00EC26C2" w:rsidP="007A5DAD">
            <w:pPr>
              <w:pStyle w:val="Table"/>
              <w:widowControl w:val="0"/>
              <w:rPr>
                <w:sz w:val="18"/>
                <w:szCs w:val="18"/>
              </w:rPr>
            </w:pPr>
          </w:p>
        </w:tc>
        <w:tc>
          <w:tcPr>
            <w:tcW w:w="3382" w:type="dxa"/>
            <w:vMerge w:val="restart"/>
            <w:vAlign w:val="center"/>
          </w:tcPr>
          <w:p w14:paraId="5BF8EAFB" w14:textId="29A08C46"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w:t>
            </w:r>
            <w:r w:rsidRPr="00110231">
              <w:rPr>
                <w:sz w:val="18"/>
                <w:szCs w:val="18"/>
              </w:rPr>
              <w:br/>
              <w:t>UONI 13/55 and wire metal Sv-08GS2</w:t>
            </w:r>
          </w:p>
        </w:tc>
        <w:tc>
          <w:tcPr>
            <w:tcW w:w="1276" w:type="dxa"/>
            <w:vAlign w:val="center"/>
          </w:tcPr>
          <w:p w14:paraId="775B931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0F26FFD9" w14:textId="77777777" w:rsidR="00EC26C2" w:rsidRPr="00110231" w:rsidRDefault="00EC26C2" w:rsidP="007A5DAD">
            <w:pPr>
              <w:pStyle w:val="Table"/>
              <w:widowControl w:val="0"/>
              <w:rPr>
                <w:sz w:val="18"/>
                <w:szCs w:val="18"/>
              </w:rPr>
            </w:pPr>
            <w:r w:rsidRPr="00110231">
              <w:rPr>
                <w:sz w:val="18"/>
                <w:szCs w:val="18"/>
              </w:rPr>
              <w:t>364</w:t>
            </w:r>
          </w:p>
        </w:tc>
        <w:tc>
          <w:tcPr>
            <w:tcW w:w="1134" w:type="dxa"/>
            <w:vAlign w:val="center"/>
          </w:tcPr>
          <w:p w14:paraId="6631F2AF" w14:textId="77777777" w:rsidR="00EC26C2" w:rsidRPr="00110231" w:rsidRDefault="00EC26C2" w:rsidP="007A5DAD">
            <w:pPr>
              <w:pStyle w:val="Table"/>
              <w:widowControl w:val="0"/>
              <w:rPr>
                <w:sz w:val="18"/>
                <w:szCs w:val="18"/>
              </w:rPr>
            </w:pPr>
            <w:r w:rsidRPr="00110231">
              <w:rPr>
                <w:sz w:val="18"/>
                <w:szCs w:val="18"/>
              </w:rPr>
              <w:t>601</w:t>
            </w:r>
          </w:p>
        </w:tc>
        <w:tc>
          <w:tcPr>
            <w:tcW w:w="1033" w:type="dxa"/>
            <w:vAlign w:val="center"/>
          </w:tcPr>
          <w:p w14:paraId="25380F06" w14:textId="4182457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72A51EC9" w14:textId="77777777" w:rsidR="00EC26C2" w:rsidRPr="00110231" w:rsidRDefault="00EC26C2" w:rsidP="007A5DAD">
            <w:pPr>
              <w:pStyle w:val="Table"/>
              <w:widowControl w:val="0"/>
              <w:rPr>
                <w:sz w:val="18"/>
                <w:szCs w:val="18"/>
              </w:rPr>
            </w:pPr>
            <w:r w:rsidRPr="00110231">
              <w:rPr>
                <w:sz w:val="18"/>
                <w:szCs w:val="18"/>
              </w:rPr>
              <w:t>207100</w:t>
            </w:r>
          </w:p>
        </w:tc>
      </w:tr>
      <w:tr w:rsidR="00EC26C2" w:rsidRPr="00110231" w14:paraId="05D96521" w14:textId="77777777" w:rsidTr="00EC26C2">
        <w:trPr>
          <w:cantSplit/>
          <w:jc w:val="center"/>
        </w:trPr>
        <w:tc>
          <w:tcPr>
            <w:tcW w:w="900" w:type="dxa"/>
            <w:vMerge/>
            <w:vAlign w:val="center"/>
          </w:tcPr>
          <w:p w14:paraId="2BAB9E52" w14:textId="77777777" w:rsidR="00EC26C2" w:rsidRPr="00110231" w:rsidRDefault="00EC26C2" w:rsidP="007A5DAD">
            <w:pPr>
              <w:pStyle w:val="Table"/>
              <w:widowControl w:val="0"/>
              <w:rPr>
                <w:sz w:val="18"/>
                <w:szCs w:val="18"/>
              </w:rPr>
            </w:pPr>
          </w:p>
        </w:tc>
        <w:tc>
          <w:tcPr>
            <w:tcW w:w="3382" w:type="dxa"/>
            <w:vMerge/>
            <w:vAlign w:val="center"/>
          </w:tcPr>
          <w:p w14:paraId="71E58BF3" w14:textId="77777777" w:rsidR="00EC26C2" w:rsidRPr="00110231" w:rsidRDefault="00EC26C2" w:rsidP="007A5DAD">
            <w:pPr>
              <w:pStyle w:val="Table"/>
              <w:widowControl w:val="0"/>
              <w:rPr>
                <w:sz w:val="18"/>
                <w:szCs w:val="18"/>
              </w:rPr>
            </w:pPr>
          </w:p>
        </w:tc>
        <w:tc>
          <w:tcPr>
            <w:tcW w:w="1276" w:type="dxa"/>
            <w:vAlign w:val="center"/>
          </w:tcPr>
          <w:p w14:paraId="0E36D328"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684F4BF8" w14:textId="77777777" w:rsidR="00EC26C2" w:rsidRPr="00110231" w:rsidRDefault="00AA6786" w:rsidP="007A5DAD">
            <w:pPr>
              <w:pStyle w:val="Table"/>
              <w:widowControl w:val="0"/>
              <w:rPr>
                <w:sz w:val="18"/>
                <w:szCs w:val="18"/>
              </w:rPr>
            </w:pPr>
            <w:r>
              <w:rPr>
                <w:noProof/>
                <w:sz w:val="18"/>
                <w:szCs w:val="18"/>
                <w:lang w:val="lt-LT" w:eastAsia="lt-LT"/>
              </w:rPr>
              <w:pict w14:anchorId="193C0316">
                <v:shape id="_x0000_s1362" type="#_x0000_t202" style="position:absolute;left:0;text-align:left;margin-left:378.7pt;margin-top:592.7pt;width:54.7pt;height:21.35pt;z-index:251688960;mso-position-horizontal-relative:text;mso-position-vertical-relative:text" strokecolor="red">
                  <v:textbox style="mso-next-textbox:#_x0000_s1362">
                    <w:txbxContent>
                      <w:p w14:paraId="22B40A3E" w14:textId="77777777" w:rsidR="006713EB" w:rsidRPr="00E33D1C" w:rsidRDefault="006713EB">
                        <w:pPr>
                          <w:jc w:val="center"/>
                          <w:rPr>
                            <w:i/>
                            <w:color w:val="FF0000"/>
                            <w:sz w:val="24"/>
                          </w:rPr>
                        </w:pPr>
                        <w:r w:rsidRPr="00E33D1C">
                          <w:rPr>
                            <w:i/>
                            <w:color w:val="FF0000"/>
                            <w:sz w:val="24"/>
                          </w:rPr>
                          <w:t>Point</w:t>
                        </w:r>
                      </w:p>
                    </w:txbxContent>
                  </v:textbox>
                </v:shape>
              </w:pict>
            </w:r>
            <w:r w:rsidR="00EC26C2" w:rsidRPr="00110231">
              <w:rPr>
                <w:sz w:val="18"/>
                <w:szCs w:val="18"/>
              </w:rPr>
              <w:t>260</w:t>
            </w:r>
          </w:p>
        </w:tc>
        <w:tc>
          <w:tcPr>
            <w:tcW w:w="1134" w:type="dxa"/>
            <w:vAlign w:val="center"/>
          </w:tcPr>
          <w:p w14:paraId="452249E7" w14:textId="77777777" w:rsidR="00EC26C2" w:rsidRPr="00110231" w:rsidRDefault="00AA6786" w:rsidP="007A5DAD">
            <w:pPr>
              <w:pStyle w:val="Table"/>
              <w:widowControl w:val="0"/>
              <w:rPr>
                <w:sz w:val="18"/>
                <w:szCs w:val="18"/>
              </w:rPr>
            </w:pPr>
            <w:r>
              <w:rPr>
                <w:noProof/>
                <w:sz w:val="18"/>
                <w:szCs w:val="18"/>
                <w:lang w:val="lt-LT" w:eastAsia="lt-LT"/>
              </w:rPr>
              <w:pict w14:anchorId="2E4F3172">
                <v:line id="_x0000_s1363" style="position:absolute;left:0;text-align:left;flip:y;z-index:251689984;mso-position-horizontal-relative:text;mso-position-vertical-relative:text" from="433.4pt,587.15pt" to="457.05pt,603.7pt" strokecolor="red">
                  <v:stroke endarrow="block"/>
                </v:line>
              </w:pict>
            </w:r>
            <w:r w:rsidR="00EC26C2" w:rsidRPr="00110231">
              <w:rPr>
                <w:sz w:val="18"/>
                <w:szCs w:val="18"/>
              </w:rPr>
              <w:t>630</w:t>
            </w:r>
          </w:p>
        </w:tc>
        <w:tc>
          <w:tcPr>
            <w:tcW w:w="1033" w:type="dxa"/>
            <w:vAlign w:val="center"/>
          </w:tcPr>
          <w:p w14:paraId="4F79F078" w14:textId="046361D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140B055C" w14:textId="77777777" w:rsidR="00EC26C2" w:rsidRPr="00110231" w:rsidRDefault="00EC26C2" w:rsidP="007A5DAD">
            <w:pPr>
              <w:pStyle w:val="Table"/>
              <w:widowControl w:val="0"/>
              <w:rPr>
                <w:sz w:val="18"/>
                <w:szCs w:val="18"/>
              </w:rPr>
            </w:pPr>
            <w:r w:rsidRPr="00110231">
              <w:rPr>
                <w:sz w:val="18"/>
                <w:szCs w:val="18"/>
              </w:rPr>
              <w:t>137400</w:t>
            </w:r>
          </w:p>
        </w:tc>
      </w:tr>
    </w:tbl>
    <w:p w14:paraId="00095A24" w14:textId="77777777" w:rsidR="00FE22FC" w:rsidRPr="00110231" w:rsidRDefault="00FE22FC" w:rsidP="00EC01E5">
      <w:pPr>
        <w:widowControl w:val="0"/>
        <w:rPr>
          <w:b/>
        </w:rPr>
      </w:pPr>
    </w:p>
    <w:p w14:paraId="01D3BE92" w14:textId="77777777" w:rsidR="00FE22FC" w:rsidRPr="00110231" w:rsidRDefault="00FE22FC" w:rsidP="00EC01E5">
      <w:pPr>
        <w:widowControl w:val="0"/>
        <w:sectPr w:rsidR="00FE22FC" w:rsidRPr="00110231" w:rsidSect="002E1C9E">
          <w:footnotePr>
            <w:numFmt w:val="chicago"/>
          </w:footnotePr>
          <w:type w:val="continuous"/>
          <w:pgSz w:w="11907" w:h="16840" w:code="9"/>
          <w:pgMar w:top="1134" w:right="1021" w:bottom="964" w:left="1021" w:header="709" w:footer="709" w:gutter="0"/>
          <w:cols w:space="340" w:equalWidth="0">
            <w:col w:w="9865"/>
          </w:cols>
          <w:titlePg/>
          <w:docGrid w:linePitch="272"/>
        </w:sectPr>
      </w:pPr>
    </w:p>
    <w:p w14:paraId="6F4B6FEA" w14:textId="6DBC4000" w:rsidR="00FE22FC" w:rsidRPr="00110231" w:rsidRDefault="006E51D8" w:rsidP="00EC01E5">
      <w:pPr>
        <w:pStyle w:val="Figure"/>
        <w:widowControl w:val="0"/>
      </w:pPr>
      <w:r w:rsidRPr="00110231">
        <w:rPr>
          <w:noProof/>
          <w:lang w:eastAsia="lt-LT"/>
        </w:rPr>
        <w:lastRenderedPageBreak/>
        <mc:AlternateContent>
          <mc:Choice Requires="wps">
            <w:drawing>
              <wp:anchor distT="0" distB="0" distL="114300" distR="114300" simplePos="0" relativeHeight="251678720" behindDoc="0" locked="0" layoutInCell="1" allowOverlap="1" wp14:anchorId="5C12A9DD" wp14:editId="1BE0BAF9">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2ED2F39F" w14:textId="77777777" w:rsidR="006713EB" w:rsidRDefault="006713EB" w:rsidP="006E51D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2A9DD" id="Freeform 5" o:spid="_x0000_s1027" style="position:absolute;left:0;text-align:left;margin-left:193.5pt;margin-top:70.65pt;width:68.25pt;height:373.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2ED2F39F" w14:textId="77777777" w:rsidR="006713EB" w:rsidRDefault="006713EB" w:rsidP="006E51D8">
                      <w:pPr>
                        <w:jc w:val="center"/>
                      </w:pPr>
                    </w:p>
                  </w:txbxContent>
                </v:textbox>
              </v:shape>
            </w:pict>
          </mc:Fallback>
        </mc:AlternateContent>
      </w:r>
      <w:commentRangeStart w:id="27"/>
      <w:commentRangeStart w:id="28"/>
      <w:commentRangeStart w:id="29"/>
      <w:bookmarkStart w:id="30" w:name="_MON_1539087492"/>
      <w:bookmarkEnd w:id="30"/>
      <w:r w:rsidR="0030654E" w:rsidRPr="00110231">
        <w:object w:dxaOrig="2266" w:dyaOrig="2701" w14:anchorId="7FB97FB7">
          <v:shape id="_x0000_i1054" type="#_x0000_t75" style="width:101.3pt;height:135.65pt" o:ole="" fillcolor="window">
            <v:imagedata r:id="rId76" o:title="" cropleft="6938f"/>
          </v:shape>
          <o:OLEObject Type="Embed" ProgID="Word.Picture.8" ShapeID="_x0000_i1054" DrawAspect="Content" ObjectID="_1569745790" r:id="rId77"/>
        </w:object>
      </w:r>
      <w:commentRangeEnd w:id="27"/>
      <w:r w:rsidR="009C0C48" w:rsidRPr="00110231">
        <w:rPr>
          <w:rStyle w:val="CommentReference"/>
          <w:lang w:val="en-GB"/>
        </w:rPr>
        <w:commentReference w:id="27"/>
      </w:r>
      <w:commentRangeEnd w:id="28"/>
      <w:r w:rsidR="009C0C48" w:rsidRPr="00110231">
        <w:rPr>
          <w:rStyle w:val="CommentReference"/>
          <w:lang w:val="en-GB"/>
        </w:rPr>
        <w:commentReference w:id="28"/>
      </w:r>
      <w:commentRangeEnd w:id="29"/>
      <w:r w:rsidR="009C0C48" w:rsidRPr="00110231">
        <w:rPr>
          <w:rStyle w:val="CommentReference"/>
          <w:lang w:val="en-GB"/>
        </w:rPr>
        <w:commentReference w:id="29"/>
      </w:r>
    </w:p>
    <w:p w14:paraId="3C115659" w14:textId="10CBBF7E" w:rsidR="00FE22FC" w:rsidRPr="00110231" w:rsidRDefault="00FE22FC" w:rsidP="006C6624">
      <w:pPr>
        <w:pStyle w:val="Headingoffigure1"/>
        <w:widowControl w:val="0"/>
        <w:jc w:val="both"/>
        <w:rPr>
          <w:lang w:val="en-GB"/>
        </w:rPr>
      </w:pPr>
      <w:commentRangeStart w:id="31"/>
      <w:r w:rsidRPr="00110231">
        <w:rPr>
          <w:lang w:val="en-GB"/>
        </w:rPr>
        <w:t>Fig. 1 General view of a specimen with side grooves</w:t>
      </w:r>
      <w:commentRangeEnd w:id="31"/>
      <w:r w:rsidR="007A3624" w:rsidRPr="00110231">
        <w:rPr>
          <w:rStyle w:val="CommentReference"/>
          <w:lang w:val="en-GB"/>
        </w:rPr>
        <w:commentReference w:id="31"/>
      </w:r>
    </w:p>
    <w:p w14:paraId="002A755E" w14:textId="51DC40CF" w:rsidR="00FE22FC" w:rsidRPr="00110231" w:rsidRDefault="00FE22FC" w:rsidP="00EC01E5">
      <w:pPr>
        <w:pStyle w:val="Text"/>
        <w:widowControl w:val="0"/>
        <w:rPr>
          <w:lang w:val="en-US"/>
        </w:rPr>
      </w:pPr>
      <w:r w:rsidRPr="00110231">
        <w:rPr>
          <w:lang w:val="en-US"/>
        </w:rPr>
        <w:t>All specimens were cyclically precracked on testing machine YPC-200 [2] at loading frequency 16-20 Hz</w:t>
      </w:r>
      <w:r w:rsidRPr="00110231">
        <w:t xml:space="preserve"> at load</w:t>
      </w:r>
      <w:r w:rsidRPr="00110231">
        <w:rPr>
          <w:lang w:val="en-US"/>
        </w:rPr>
        <w:t xml:space="preserve"> </w:t>
      </w:r>
      <w:r w:rsidRPr="00110231">
        <w:t>values</w:t>
      </w:r>
      <w:r w:rsidRPr="00110231">
        <w:rPr>
          <w:lang w:val="en-US"/>
        </w:rPr>
        <w:t xml:space="preserve"> </w:t>
      </w:r>
      <w:r w:rsidR="00951FED" w:rsidRPr="00110231">
        <w:rPr>
          <w:position w:val="-10"/>
          <w:lang w:val="en-US"/>
        </w:rPr>
        <w:object w:dxaOrig="320" w:dyaOrig="300" w14:anchorId="0A657D8E">
          <v:shape id="_x0000_i1055" type="#_x0000_t75" style="width:15.9pt;height:15.05pt" o:ole="" fillcolor="window">
            <v:imagedata r:id="rId78" o:title=""/>
          </v:shape>
          <o:OLEObject Type="Embed" ProgID="Equation.3" ShapeID="_x0000_i1055" DrawAspect="Content" ObjectID="_1569745791" r:id="rId79"/>
        </w:object>
      </w:r>
      <w:r w:rsidRPr="00110231">
        <w:rPr>
          <w:lang w:val="en-US"/>
        </w:rPr>
        <w:t xml:space="preserve">. </w:t>
      </w:r>
      <w:r w:rsidRPr="00110231">
        <w:t xml:space="preserve">For </w:t>
      </w:r>
      <w:r w:rsidRPr="00110231">
        <w:rPr>
          <w:i/>
        </w:rPr>
        <w:t>C</w:t>
      </w:r>
      <w:r w:rsidRPr="00110231">
        <w:t>(</w:t>
      </w:r>
      <w:r w:rsidRPr="00110231">
        <w:rPr>
          <w:i/>
        </w:rPr>
        <w:t>T</w:t>
      </w:r>
      <w:r w:rsidRPr="00110231">
        <w:t>) specimens:</w:t>
      </w:r>
    </w:p>
    <w:p w14:paraId="77E5533D" w14:textId="071D286D" w:rsidR="00FE22FC" w:rsidRPr="00110231" w:rsidRDefault="00FE22FC" w:rsidP="00951FED">
      <w:pPr>
        <w:pStyle w:val="Equation"/>
        <w:widowControl w:val="0"/>
        <w:jc w:val="both"/>
      </w:pPr>
      <w:commentRangeStart w:id="32"/>
      <w:r w:rsidRPr="00110231">
        <w:tab/>
      </w:r>
      <w:r w:rsidR="00951FED" w:rsidRPr="00110231">
        <w:rPr>
          <w:position w:val="-22"/>
        </w:rPr>
        <w:object w:dxaOrig="1380" w:dyaOrig="600" w14:anchorId="728E5D9D">
          <v:shape id="_x0000_i1056" type="#_x0000_t75" style="width:68.65pt;height:29.3pt" o:ole="" fillcolor="window">
            <v:imagedata r:id="rId80" o:title=""/>
          </v:shape>
          <o:OLEObject Type="Embed" ProgID="Equation.3" ShapeID="_x0000_i1056" DrawAspect="Content" ObjectID="_1569745792" r:id="rId81"/>
        </w:object>
      </w:r>
      <w:r w:rsidRPr="00110231">
        <w:t>,</w:t>
      </w:r>
      <w:r w:rsidRPr="00110231">
        <w:tab/>
        <w:t>(1)</w:t>
      </w:r>
      <w:commentRangeEnd w:id="32"/>
      <w:r w:rsidR="00951FED" w:rsidRPr="00110231">
        <w:rPr>
          <w:rStyle w:val="CommentReference"/>
          <w:lang w:val="en-GB"/>
        </w:rPr>
        <w:commentReference w:id="32"/>
      </w:r>
    </w:p>
    <w:p w14:paraId="33B73EED" w14:textId="77777777" w:rsidR="00FE22FC" w:rsidRPr="00110231" w:rsidRDefault="00FE22FC" w:rsidP="00EC01E5">
      <w:pPr>
        <w:pStyle w:val="Text"/>
        <w:widowControl w:val="0"/>
        <w:ind w:firstLine="0"/>
      </w:pPr>
      <w:r w:rsidRPr="00110231">
        <w:t xml:space="preserve">where: </w:t>
      </w:r>
      <w:r w:rsidRPr="00110231">
        <w:rPr>
          <w:position w:val="-10"/>
        </w:rPr>
        <w:object w:dxaOrig="980" w:dyaOrig="300" w14:anchorId="5AAA569B">
          <v:shape id="_x0000_i1057" type="#_x0000_t75" style="width:48.55pt;height:15.05pt" o:ole="" fillcolor="window">
            <v:imagedata r:id="rId82" o:title=""/>
          </v:shape>
          <o:OLEObject Type="Embed" ProgID="Equation.3" ShapeID="_x0000_i1057" DrawAspect="Content" ObjectID="_1569745793" r:id="rId83"/>
        </w:object>
      </w:r>
      <w:r w:rsidRPr="00110231">
        <w:t>.</w:t>
      </w:r>
    </w:p>
    <w:p w14:paraId="17F5E464" w14:textId="77777777" w:rsidR="00FE22FC" w:rsidRPr="00110231" w:rsidRDefault="00FE22FC" w:rsidP="00EC01E5">
      <w:pPr>
        <w:pStyle w:val="Text"/>
        <w:widowControl w:val="0"/>
      </w:pPr>
      <w:r w:rsidRPr="00110231">
        <w:t>The procedure of precracking in details is described in [3].</w:t>
      </w:r>
    </w:p>
    <w:p w14:paraId="04E32FA9" w14:textId="77777777" w:rsidR="00FE22FC" w:rsidRPr="00110231" w:rsidRDefault="00FE22FC" w:rsidP="006040BA">
      <w:pPr>
        <w:pStyle w:val="Heading5"/>
        <w:keepNext w:val="0"/>
        <w:widowControl w:val="0"/>
        <w:spacing w:before="200" w:after="200"/>
      </w:pPr>
      <w:commentRangeStart w:id="33"/>
      <w:r w:rsidRPr="00110231">
        <w:t xml:space="preserve">3. Construction of </w:t>
      </w:r>
      <w:r w:rsidRPr="00110231">
        <w:rPr>
          <w:i/>
        </w:rPr>
        <w:t>J-R</w:t>
      </w:r>
      <w:r w:rsidRPr="00110231">
        <w:t xml:space="preserve"> curves</w:t>
      </w:r>
      <w:commentRangeEnd w:id="33"/>
      <w:r w:rsidR="00E456B6" w:rsidRPr="00110231">
        <w:rPr>
          <w:rStyle w:val="CommentReference"/>
          <w:b w:val="0"/>
        </w:rPr>
        <w:commentReference w:id="33"/>
      </w:r>
    </w:p>
    <w:p w14:paraId="3C8E01DA" w14:textId="77777777" w:rsidR="00FE22FC" w:rsidRPr="00110231" w:rsidRDefault="00FE22FC" w:rsidP="00EC01E5">
      <w:pPr>
        <w:pStyle w:val="Text"/>
        <w:widowControl w:val="0"/>
      </w:pPr>
      <w:r w:rsidRPr="00110231">
        <w:t xml:space="preserve">The elastic compliance method using remote load line displacement measurements to develop </w:t>
      </w:r>
      <w:r w:rsidRPr="00110231">
        <w:rPr>
          <w:i/>
        </w:rPr>
        <w:t>J-R</w:t>
      </w:r>
      <w:r w:rsidRPr="00110231">
        <w:t xml:space="preserve"> curve was carried out on a 250 kN tension-compression testing machine, the loading speed during unloading - reloading cycle was taken about 40 seconds</w:t>
      </w:r>
      <w:r w:rsidRPr="00110231">
        <w:rPr>
          <w:lang w:val="en-US"/>
        </w:rPr>
        <w:t xml:space="preserve"> [4]</w:t>
      </w:r>
      <w:r w:rsidRPr="00110231">
        <w:t>.</w:t>
      </w:r>
    </w:p>
    <w:p w14:paraId="2EE9CBA2" w14:textId="625C6B15" w:rsidR="00FE22FC" w:rsidRPr="00110231" w:rsidRDefault="006E51D8" w:rsidP="00EC01E5">
      <w:pPr>
        <w:pStyle w:val="Text"/>
        <w:widowControl w:val="0"/>
        <w:rPr>
          <w:lang w:val="en-US"/>
        </w:rPr>
      </w:pPr>
      <w:r w:rsidRPr="00110231">
        <w:rPr>
          <w:noProof/>
          <w:lang w:val="lt-LT" w:eastAsia="lt-LT"/>
        </w:rPr>
        <mc:AlternateContent>
          <mc:Choice Requires="wps">
            <w:drawing>
              <wp:anchor distT="0" distB="0" distL="114300" distR="114300" simplePos="0" relativeHeight="251679744" behindDoc="0" locked="0" layoutInCell="1" allowOverlap="1" wp14:anchorId="5C12A9DD" wp14:editId="537D3621">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0AEC0" id="Freeform 6" o:spid="_x0000_s1026" style="position:absolute;margin-left:23.95pt;margin-top:59.5pt;width:433.35pt;height:6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" path="m19934,v-195,2115,-1114,2647,-2109,3081c16830,3515,4587,4343,715,6152v-767,622,-859,5502,-551,4246e" filled="f" strokecolor="red" strokeweight="2.5pt">
                <v:stroke startarrow="oval" startarrowwidth="wide" endarrow="block" endarrowwidth="wide" endarrowlength="long"/>
                <v:path arrowok="t" o:connecttype="custom" o:connectlocs="5503711,0;4921423,248369;197409,495933;45280,838216" o:connectangles="0,0,0,0"/>
                <o:lock v:ext="edit" aspectratio="t"/>
              </v:shape>
            </w:pict>
          </mc:Fallback>
        </mc:AlternateContent>
      </w:r>
      <w:r w:rsidR="00FE22FC" w:rsidRPr="00110231">
        <w:rPr>
          <w:lang w:val="en-US"/>
        </w:rPr>
        <w:t xml:space="preserve">An experimental definition of </w:t>
      </w:r>
      <w:r w:rsidR="00FE22FC" w:rsidRPr="00110231">
        <w:rPr>
          <w:i/>
          <w:lang w:val="en-US"/>
        </w:rPr>
        <w:t>J-R</w:t>
      </w:r>
      <w:r w:rsidR="00FE22FC" w:rsidRPr="00110231">
        <w:rPr>
          <w:lang w:val="en-US"/>
        </w:rPr>
        <w:t xml:space="preserve"> curves (Fig. 2, curve </w:t>
      </w:r>
      <w:commentRangeStart w:id="34"/>
      <w:r w:rsidR="00FE22FC" w:rsidRPr="00110231">
        <w:rPr>
          <w:i/>
          <w:iCs/>
          <w:lang w:val="en-US"/>
        </w:rPr>
        <w:t>4</w:t>
      </w:r>
      <w:commentRangeEnd w:id="34"/>
      <w:r w:rsidR="00951FED" w:rsidRPr="00110231">
        <w:rPr>
          <w:rStyle w:val="CommentReference"/>
        </w:rPr>
        <w:commentReference w:id="34"/>
      </w:r>
      <w:r w:rsidR="00FE22FC" w:rsidRPr="00110231">
        <w:rPr>
          <w:lang w:val="en-US"/>
        </w:rPr>
        <w:t>)</w:t>
      </w:r>
      <w:r w:rsidR="00FE22FC" w:rsidRPr="00110231">
        <w:rPr>
          <w:i/>
          <w:iCs/>
          <w:lang w:val="en-US"/>
        </w:rPr>
        <w:t xml:space="preserve"> </w:t>
      </w:r>
      <w:r w:rsidR="00FE22FC" w:rsidRPr="00110231">
        <w:rPr>
          <w:lang w:val="en-US"/>
        </w:rPr>
        <w:t>was investigated on specimens, made of pipes steel, weld and heat affected zone metal [4]. Schemes of cutting specimens are shown in Fig. 1.</w:t>
      </w:r>
    </w:p>
    <w:bookmarkStart w:id="35" w:name="_MON_1067419721"/>
    <w:bookmarkEnd w:id="35"/>
    <w:p w14:paraId="5A35CB9C" w14:textId="76B61959" w:rsidR="00FE22FC" w:rsidRPr="00110231" w:rsidRDefault="00FE22FC" w:rsidP="00EC01E5">
      <w:pPr>
        <w:pStyle w:val="Figure"/>
        <w:widowControl w:val="0"/>
        <w:rPr>
          <w:sz w:val="6"/>
          <w:lang w:val="en-US"/>
        </w:rPr>
      </w:pPr>
      <w:r w:rsidRPr="00110231">
        <w:object w:dxaOrig="4550" w:dyaOrig="3298" w14:anchorId="53C95AD7">
          <v:shape id="_x0000_i1058" type="#_x0000_t75" style="width:219.35pt;height:154.9pt" o:ole="" filled="t">
            <v:imagedata r:id="rId84" o:title="" croptop="789f" cropbottom="2929f" cropleft="2286f"/>
          </v:shape>
          <o:OLEObject Type="Embed" ProgID="Word.Picture.8" ShapeID="_x0000_i1058" DrawAspect="Content" ObjectID="_1569745794" r:id="rId85"/>
        </w:object>
      </w:r>
    </w:p>
    <w:p w14:paraId="5CD0FDA1" w14:textId="5F5EAE21" w:rsidR="00FE22FC" w:rsidRPr="00110231" w:rsidRDefault="00FE22FC" w:rsidP="00A83D01">
      <w:pPr>
        <w:pStyle w:val="Headingoffigure"/>
        <w:widowControl w:val="0"/>
      </w:pPr>
      <w:r w:rsidRPr="00110231">
        <w:t>Fig. 2 </w:t>
      </w:r>
      <w:r w:rsidRPr="00110231">
        <w:rPr>
          <w:i/>
        </w:rPr>
        <w:t>J-R</w:t>
      </w:r>
      <w:r w:rsidRPr="00110231">
        <w:t xml:space="preserve"> curve for steel 16GS at </w:t>
      </w:r>
      <w:r w:rsidRPr="00110231">
        <w:rPr>
          <w:i/>
        </w:rPr>
        <w:t>T</w:t>
      </w:r>
      <w:r w:rsidRPr="00110231">
        <w:t xml:space="preserve">=285°C, crack limits and the exclusion line: </w:t>
      </w:r>
      <w:commentRangeStart w:id="36"/>
      <w:r w:rsidRPr="00110231">
        <w:rPr>
          <w:i/>
          <w:iCs/>
        </w:rPr>
        <w:t>1</w:t>
      </w:r>
      <w:r w:rsidRPr="00110231">
        <w:t>, </w:t>
      </w:r>
      <w:r w:rsidRPr="00110231">
        <w:rPr>
          <w:i/>
          <w:iCs/>
        </w:rPr>
        <w:t>2</w:t>
      </w:r>
      <w:r w:rsidRPr="00110231">
        <w:t>, </w:t>
      </w:r>
      <w:r w:rsidRPr="00110231">
        <w:rPr>
          <w:i/>
          <w:iCs/>
        </w:rPr>
        <w:t>3</w:t>
      </w:r>
      <w:r w:rsidRPr="00110231">
        <w:t> </w:t>
      </w:r>
      <w:commentRangeEnd w:id="36"/>
      <w:r w:rsidR="00951FED" w:rsidRPr="00110231">
        <w:rPr>
          <w:rStyle w:val="CommentReference"/>
          <w:lang w:val="en-GB"/>
        </w:rPr>
        <w:commentReference w:id="36"/>
      </w:r>
      <w:r w:rsidR="005C2F1E" w:rsidRPr="00110231">
        <w:t>–</w:t>
      </w:r>
      <w:r w:rsidR="000863C9" w:rsidRPr="00110231">
        <w:t> experimental results;</w:t>
      </w:r>
      <w:r w:rsidRPr="00110231">
        <w:t xml:space="preserve"> </w:t>
      </w:r>
      <w:r w:rsidRPr="00110231">
        <w:rPr>
          <w:i/>
          <w:iCs/>
        </w:rPr>
        <w:t>4</w:t>
      </w:r>
      <w:r w:rsidRPr="00110231">
        <w:t> </w:t>
      </w:r>
      <w:r w:rsidR="00A83D01" w:rsidRPr="00110231">
        <w:t>–</w:t>
      </w:r>
      <w:r w:rsidRPr="00110231">
        <w:t> theoretical curve</w:t>
      </w:r>
    </w:p>
    <w:p w14:paraId="589F0126" w14:textId="77777777" w:rsidR="00FE22FC" w:rsidRPr="00110231" w:rsidRDefault="00FE22FC" w:rsidP="00EC01E5">
      <w:pPr>
        <w:pStyle w:val="Text"/>
        <w:widowControl w:val="0"/>
        <w:rPr>
          <w:lang w:val="en-US"/>
        </w:rPr>
      </w:pPr>
      <w:r w:rsidRPr="00110231">
        <w:rPr>
          <w:lang w:val="en-US"/>
        </w:rPr>
        <w:t xml:space="preserve">The </w:t>
      </w:r>
      <w:r w:rsidRPr="00110231">
        <w:rPr>
          <w:i/>
          <w:lang w:val="en-US"/>
        </w:rPr>
        <w:t xml:space="preserve">J </w:t>
      </w:r>
      <w:r w:rsidRPr="00110231">
        <w:rPr>
          <w:lang w:val="en-US"/>
        </w:rPr>
        <w:t>integral values ware calculated at all points of “load-versus-displacement” record using the equation:</w:t>
      </w:r>
    </w:p>
    <w:p w14:paraId="66FBEBB7" w14:textId="470AC345" w:rsidR="00FE22FC" w:rsidRPr="00110231" w:rsidRDefault="00FE22FC" w:rsidP="00EC01E5">
      <w:pPr>
        <w:pStyle w:val="Equation"/>
        <w:widowControl w:val="0"/>
      </w:pPr>
      <w:r w:rsidRPr="00110231">
        <w:rPr>
          <w:position w:val="-10"/>
        </w:rPr>
        <w:object w:dxaOrig="1020" w:dyaOrig="300" w14:anchorId="6EAEBE79">
          <v:shape id="_x0000_i1059" type="#_x0000_t75" style="width:51.05pt;height:15.05pt" o:ole="" filled="t">
            <v:imagedata r:id="rId86" o:title=""/>
          </v:shape>
          <o:OLEObject Type="Embed" ProgID="Equation.3" ShapeID="_x0000_i1059" DrawAspect="Content" ObjectID="_1569745795" r:id="rId87"/>
        </w:object>
      </w:r>
      <w:r w:rsidRPr="00110231">
        <w:t>,</w:t>
      </w:r>
      <w:r w:rsidRPr="00110231">
        <w:tab/>
        <w:t>(2)</w:t>
      </w:r>
    </w:p>
    <w:p w14:paraId="698EAE4F" w14:textId="60DCE871" w:rsidR="00FE22FC" w:rsidRPr="00110231" w:rsidRDefault="00FE22FC" w:rsidP="00EC01E5">
      <w:pPr>
        <w:pStyle w:val="Text"/>
        <w:widowControl w:val="0"/>
        <w:ind w:firstLine="0"/>
      </w:pPr>
      <w:r w:rsidRPr="00110231">
        <w:t xml:space="preserve">where: </w:t>
      </w:r>
      <w:r w:rsidRPr="00110231">
        <w:rPr>
          <w:position w:val="-10"/>
        </w:rPr>
        <w:object w:dxaOrig="240" w:dyaOrig="300" w14:anchorId="40CE1607">
          <v:shape id="_x0000_i1060" type="#_x0000_t75" style="width:11.7pt;height:15.05pt" o:ole="" filled="t">
            <v:imagedata r:id="rId88" o:title=""/>
          </v:shape>
          <o:OLEObject Type="Embed" ProgID="Equation.3" ShapeID="_x0000_i1060" DrawAspect="Content" ObjectID="_1569745796" r:id="rId89"/>
        </w:object>
      </w:r>
      <w:r w:rsidRPr="00110231">
        <w:t xml:space="preserve"> is elastic part and </w:t>
      </w:r>
      <w:r w:rsidRPr="00110231">
        <w:rPr>
          <w:position w:val="-12"/>
        </w:rPr>
        <w:object w:dxaOrig="279" w:dyaOrig="320" w14:anchorId="3D2FDDF0">
          <v:shape id="_x0000_i1061" type="#_x0000_t75" style="width:13.4pt;height:15.9pt" o:ole="" filled="t">
            <v:imagedata r:id="rId90" o:title=""/>
          </v:shape>
          <o:OLEObject Type="Embed" ProgID="Equation.3" ShapeID="_x0000_i1061" DrawAspect="Content" ObjectID="_1569745797" r:id="rId91"/>
        </w:object>
      </w:r>
      <w:r w:rsidRPr="00110231">
        <w:t xml:space="preserve"> is plastic part</w:t>
      </w:r>
      <w:r w:rsidRPr="00110231">
        <w:rPr>
          <w:i/>
        </w:rPr>
        <w:t xml:space="preserve"> </w:t>
      </w:r>
      <w:r w:rsidRPr="00110231">
        <w:t xml:space="preserve">of </w:t>
      </w:r>
      <w:r w:rsidRPr="00110231">
        <w:rPr>
          <w:i/>
        </w:rPr>
        <w:t xml:space="preserve">J </w:t>
      </w:r>
      <w:r w:rsidRPr="00110231">
        <w:t>integral.</w:t>
      </w:r>
    </w:p>
    <w:p w14:paraId="21C1FCF2" w14:textId="61263F3F" w:rsidR="00FE22FC" w:rsidRPr="00110231" w:rsidRDefault="00FE22FC" w:rsidP="0011624D">
      <w:pPr>
        <w:pStyle w:val="Text"/>
        <w:widowControl w:val="0"/>
      </w:pPr>
      <w:r w:rsidRPr="00110231">
        <w:t xml:space="preserve">For any cycle </w:t>
      </w:r>
      <w:r w:rsidRPr="00110231">
        <w:rPr>
          <w:position w:val="-6"/>
        </w:rPr>
        <w:object w:dxaOrig="139" w:dyaOrig="240" w14:anchorId="70622065">
          <v:shape id="_x0000_i1062" type="#_x0000_t75" style="width:7.55pt;height:11.7pt" o:ole="" fillcolor="window">
            <v:imagedata r:id="rId92" o:title=""/>
          </v:shape>
          <o:OLEObject Type="Embed" ProgID="Equation.3" ShapeID="_x0000_i1062" DrawAspect="Content" ObjectID="_1569745798" r:id="rId93"/>
        </w:object>
      </w:r>
      <w:r w:rsidRPr="00110231">
        <w:t xml:space="preserve"> of unloading </w:t>
      </w:r>
      <w:r w:rsidR="0011624D" w:rsidRPr="00110231">
        <w:t>–</w:t>
      </w:r>
      <w:r w:rsidRPr="00110231">
        <w:t xml:space="preserve"> reloading sequence with coordinates </w:t>
      </w:r>
      <w:r w:rsidRPr="00110231">
        <w:rPr>
          <w:position w:val="-10"/>
        </w:rPr>
        <w:object w:dxaOrig="440" w:dyaOrig="300" w14:anchorId="7F81A538">
          <v:shape id="_x0000_i1063" type="#_x0000_t75" style="width:20.95pt;height:15.05pt" o:ole="" fillcolor="window">
            <v:imagedata r:id="rId94" o:title=""/>
          </v:shape>
          <o:OLEObject Type="Embed" ProgID="Equation.3" ShapeID="_x0000_i1063" DrawAspect="Content" ObjectID="_1569745799" r:id="rId95"/>
        </w:object>
      </w:r>
      <w:r w:rsidRPr="00110231">
        <w:t xml:space="preserve"> and current crack length</w:t>
      </w:r>
      <w:r w:rsidRPr="00110231">
        <w:rPr>
          <w:lang w:val="en-US"/>
        </w:rPr>
        <w:t xml:space="preserve"> </w:t>
      </w:r>
      <w:r w:rsidRPr="00110231">
        <w:rPr>
          <w:position w:val="-10"/>
          <w:lang w:val="en-US"/>
        </w:rPr>
        <w:object w:dxaOrig="220" w:dyaOrig="300" w14:anchorId="2BAC5027">
          <v:shape id="_x0000_i1064" type="#_x0000_t75" style="width:10.9pt;height:15.05pt" o:ole="" filled="t">
            <v:imagedata r:id="rId96" o:title=""/>
          </v:shape>
          <o:OLEObject Type="Embed" ProgID="Equation.3" ShapeID="_x0000_i1064" DrawAspect="Content" ObjectID="_1569745800" r:id="rId97"/>
        </w:object>
      </w:r>
      <w:r w:rsidRPr="00110231">
        <w:rPr>
          <w:lang w:val="en-US"/>
        </w:rPr>
        <w:t>:</w:t>
      </w:r>
    </w:p>
    <w:p w14:paraId="2A118723" w14:textId="0AC784B1" w:rsidR="00FE22FC" w:rsidRPr="00110231" w:rsidRDefault="00FE22FC" w:rsidP="00653AFC">
      <w:pPr>
        <w:pStyle w:val="Equation"/>
        <w:widowControl w:val="0"/>
        <w:spacing w:after="100"/>
        <w:rPr>
          <w:lang w:val="en-US"/>
        </w:rPr>
      </w:pPr>
      <w:r w:rsidRPr="00110231">
        <w:rPr>
          <w:position w:val="-20"/>
        </w:rPr>
        <w:object w:dxaOrig="1980" w:dyaOrig="580" w14:anchorId="0C8BB6EC">
          <v:shape id="_x0000_i1065" type="#_x0000_t75" style="width:97.1pt;height:28.45pt" o:ole="" filled="t">
            <v:imagedata r:id="rId98" o:title=""/>
          </v:shape>
          <o:OLEObject Type="Embed" ProgID="Equation.3" ShapeID="_x0000_i1065" DrawAspect="Content" ObjectID="_1569745801" r:id="rId99"/>
        </w:object>
      </w:r>
      <w:r w:rsidRPr="00110231">
        <w:t>,</w:t>
      </w:r>
      <w:r w:rsidRPr="00110231">
        <w:tab/>
        <w:t>(3)</w:t>
      </w:r>
    </w:p>
    <w:p w14:paraId="7D7A1E88" w14:textId="77777777" w:rsidR="00FE22FC" w:rsidRPr="00110231" w:rsidRDefault="00FE22FC" w:rsidP="00EC01E5">
      <w:pPr>
        <w:pStyle w:val="Text"/>
        <w:widowControl w:val="0"/>
        <w:ind w:firstLine="0"/>
      </w:pPr>
      <w:r w:rsidRPr="00110231">
        <w:t>where:</w:t>
      </w:r>
    </w:p>
    <w:p w14:paraId="50F238EC" w14:textId="77777777" w:rsidR="00FE22FC" w:rsidRPr="00110231" w:rsidRDefault="00FE22FC" w:rsidP="00653AFC">
      <w:pPr>
        <w:pStyle w:val="Equation"/>
        <w:widowControl w:val="0"/>
        <w:tabs>
          <w:tab w:val="clear" w:pos="426"/>
        </w:tabs>
        <w:spacing w:before="100"/>
        <w:ind w:firstLine="142"/>
      </w:pPr>
      <w:r w:rsidRPr="00110231">
        <w:rPr>
          <w:position w:val="-56"/>
        </w:rPr>
        <w:object w:dxaOrig="4260" w:dyaOrig="1219" w14:anchorId="66F52B89">
          <v:shape id="_x0000_i1066" type="#_x0000_t75" style="width:211pt;height:60.3pt" o:ole="" filled="t">
            <v:imagedata r:id="rId100" o:title=""/>
          </v:shape>
          <o:OLEObject Type="Embed" ProgID="Equation.DSMT4" ShapeID="_x0000_i1066" DrawAspect="Content" ObjectID="_1569745802" r:id="rId101"/>
        </w:object>
      </w:r>
      <w:r w:rsidRPr="00110231">
        <w:tab/>
        <w:t>(4)</w:t>
      </w:r>
    </w:p>
    <w:p w14:paraId="777E96C3" w14:textId="4F935623" w:rsidR="00FE22FC" w:rsidRPr="00110231" w:rsidRDefault="00FE22FC" w:rsidP="00EC01E5">
      <w:pPr>
        <w:pStyle w:val="Text"/>
        <w:widowControl w:val="0"/>
        <w:ind w:firstLine="0"/>
      </w:pPr>
      <w:r w:rsidRPr="00110231">
        <w:rPr>
          <w:lang w:val="en-US"/>
        </w:rPr>
        <w:t xml:space="preserve">and </w:t>
      </w:r>
      <w:r w:rsidRPr="00110231">
        <w:rPr>
          <w:position w:val="-10"/>
          <w:lang w:val="en-US"/>
        </w:rPr>
        <w:object w:dxaOrig="220" w:dyaOrig="300" w14:anchorId="669422A0">
          <v:shape id="_x0000_i1067" type="#_x0000_t75" style="width:10.9pt;height:15.05pt" o:ole="" filled="t">
            <v:imagedata r:id="rId102" o:title=""/>
          </v:shape>
          <o:OLEObject Type="Embed" ProgID="Equation.3" ShapeID="_x0000_i1067" DrawAspect="Content" ObjectID="_1569745803" r:id="rId103"/>
        </w:object>
      </w:r>
      <w:r w:rsidRPr="00110231">
        <w:rPr>
          <w:lang w:val="en-US"/>
        </w:rPr>
        <w:t xml:space="preserve"> =2.0+0.5222 </w:t>
      </w:r>
      <w:r w:rsidRPr="00110231">
        <w:rPr>
          <w:position w:val="-10"/>
          <w:lang w:val="en-US"/>
        </w:rPr>
        <w:object w:dxaOrig="480" w:dyaOrig="300" w14:anchorId="5C0137A1">
          <v:shape id="_x0000_i1068" type="#_x0000_t75" style="width:23.45pt;height:15.05pt" o:ole="" filled="t">
            <v:imagedata r:id="rId104" o:title=""/>
          </v:shape>
          <o:OLEObject Type="Embed" ProgID="Equation.3" ShapeID="_x0000_i1068" DrawAspect="Content" ObjectID="_1569745804" r:id="rId105"/>
        </w:object>
      </w:r>
      <w:r w:rsidRPr="00110231">
        <w:rPr>
          <w:lang w:val="en-US"/>
        </w:rPr>
        <w:t xml:space="preserve">;  </w:t>
      </w:r>
      <w:r w:rsidRPr="00110231">
        <w:rPr>
          <w:position w:val="-10"/>
          <w:lang w:val="en-US"/>
        </w:rPr>
        <w:object w:dxaOrig="1760" w:dyaOrig="300" w14:anchorId="35BFFDB8">
          <v:shape id="_x0000_i1069" type="#_x0000_t75" style="width:87.9pt;height:15.05pt" o:ole="" filled="t">
            <v:imagedata r:id="rId106" o:title=""/>
          </v:shape>
          <o:OLEObject Type="Embed" ProgID="Equation.3" ShapeID="_x0000_i1069" DrawAspect="Content" ObjectID="_1569745805" r:id="rId107"/>
        </w:object>
      </w:r>
      <w:r w:rsidRPr="00110231">
        <w:rPr>
          <w:lang w:val="en-US"/>
        </w:rPr>
        <w:t>.</w:t>
      </w:r>
    </w:p>
    <w:p w14:paraId="4E6ABFA9" w14:textId="77777777" w:rsidR="00FE22FC" w:rsidRPr="00110231" w:rsidRDefault="00FE22FC" w:rsidP="00EC01E5">
      <w:pPr>
        <w:pStyle w:val="Equation"/>
        <w:widowControl w:val="0"/>
        <w:spacing w:before="50"/>
        <w:sectPr w:rsidR="00FE22FC" w:rsidRPr="00110231" w:rsidSect="0008649F">
          <w:footnotePr>
            <w:numFmt w:val="chicago"/>
          </w:footnotePr>
          <w:type w:val="continuous"/>
          <w:pgSz w:w="11907" w:h="16840" w:code="9"/>
          <w:pgMar w:top="1134" w:right="1021" w:bottom="964" w:left="1021" w:header="709" w:footer="709" w:gutter="0"/>
          <w:cols w:num="2" w:space="340"/>
        </w:sectPr>
      </w:pPr>
    </w:p>
    <w:p w14:paraId="704783F1" w14:textId="77777777" w:rsidR="00FE22FC" w:rsidRPr="00110231" w:rsidRDefault="00FE22FC" w:rsidP="00EC01E5">
      <w:pPr>
        <w:widowControl w:val="0"/>
        <w:autoSpaceDE w:val="0"/>
        <w:autoSpaceDN w:val="0"/>
        <w:adjustRightInd w:val="0"/>
        <w:rPr>
          <w:sz w:val="4"/>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029DB4AF" w14:textId="7DB362AF" w:rsidR="00FE22FC" w:rsidRPr="00110231" w:rsidRDefault="006C0565" w:rsidP="001A7795">
      <w:pPr>
        <w:pStyle w:val="Equation1"/>
        <w:widowControl w:val="0"/>
        <w:jc w:val="left"/>
        <w:sectPr w:rsidR="00FE22FC" w:rsidRPr="00110231">
          <w:footnotePr>
            <w:numFmt w:val="chicago"/>
          </w:footnotePr>
          <w:type w:val="continuous"/>
          <w:pgSz w:w="11907" w:h="16840" w:code="9"/>
          <w:pgMar w:top="1134" w:right="1021" w:bottom="964" w:left="1021" w:header="567" w:footer="567" w:gutter="0"/>
          <w:cols w:space="340" w:equalWidth="0">
            <w:col w:w="9865"/>
          </w:cols>
          <w:titlePg/>
        </w:sectPr>
      </w:pPr>
      <w:commentRangeStart w:id="37"/>
      <w:r w:rsidRPr="00110231">
        <w:lastRenderedPageBreak/>
        <w:tab/>
      </w:r>
      <w:r w:rsidR="00FE22FC" w:rsidRPr="00110231">
        <w:rPr>
          <w:position w:val="-28"/>
        </w:rPr>
        <w:object w:dxaOrig="7339" w:dyaOrig="660" w14:anchorId="21755AB5">
          <v:shape id="_x0000_i1070" type="#_x0000_t75" style="width:367.55pt;height:32.65pt" o:ole="" fillcolor="window">
            <v:imagedata r:id="rId22" o:title=""/>
          </v:shape>
          <o:OLEObject Type="Embed" ProgID="Equation.3" ShapeID="_x0000_i1070" DrawAspect="Content" ObjectID="_1569745806" r:id="rId108"/>
        </w:object>
      </w:r>
      <w:r w:rsidRPr="00110231">
        <w:t>.</w:t>
      </w:r>
      <w:r w:rsidR="00FE22FC" w:rsidRPr="00110231">
        <w:tab/>
        <w:t>(</w:t>
      </w:r>
      <w:r w:rsidR="00FE22FC" w:rsidRPr="00110231">
        <w:rPr>
          <w:lang w:val="en-GB"/>
        </w:rPr>
        <w:t>5</w:t>
      </w:r>
      <w:r w:rsidR="00FE22FC" w:rsidRPr="00110231">
        <w:t>)</w:t>
      </w:r>
      <w:commentRangeEnd w:id="37"/>
      <w:r w:rsidR="001A7795" w:rsidRPr="00110231">
        <w:rPr>
          <w:rStyle w:val="CommentReference"/>
          <w:lang w:val="en-GB"/>
        </w:rPr>
        <w:commentReference w:id="37"/>
      </w:r>
    </w:p>
    <w:p w14:paraId="77294210" w14:textId="01FF0993" w:rsidR="00FE22FC" w:rsidRPr="00110231" w:rsidRDefault="00FE22FC" w:rsidP="00EC01E5">
      <w:pPr>
        <w:pStyle w:val="Text"/>
        <w:widowControl w:val="0"/>
        <w:rPr>
          <w:lang w:val="en-US"/>
        </w:rPr>
      </w:pPr>
      <w:r w:rsidRPr="00110231">
        <w:rPr>
          <w:lang w:val="en-US"/>
        </w:rPr>
        <w:lastRenderedPageBreak/>
        <w:t xml:space="preserve">By the method of compliance construction </w:t>
      </w:r>
      <w:r w:rsidRPr="00110231">
        <w:rPr>
          <w:i/>
          <w:lang w:val="en-US"/>
        </w:rPr>
        <w:t>J-R</w:t>
      </w:r>
      <w:r w:rsidRPr="00110231">
        <w:rPr>
          <w:lang w:val="en-US"/>
        </w:rPr>
        <w:t xml:space="preserve"> curve does not require crack’s length measurement during the test, because the crack length is given from ratio </w:t>
      </w:r>
      <w:r w:rsidRPr="00110231">
        <w:rPr>
          <w:position w:val="-10"/>
        </w:rPr>
        <w:object w:dxaOrig="580" w:dyaOrig="300" w14:anchorId="2E258395">
          <v:shape id="_x0000_i1071" type="#_x0000_t75" style="width:28.45pt;height:15.05pt" o:ole="" fillcolor="window">
            <v:imagedata r:id="rId109" o:title=""/>
          </v:shape>
          <o:OLEObject Type="Embed" ProgID="Equation.3" ShapeID="_x0000_i1071" DrawAspect="Content" ObjectID="_1569745807" r:id="rId110"/>
        </w:object>
      </w:r>
      <w:r w:rsidRPr="00110231">
        <w:t xml:space="preserve"> which equal [5]:</w:t>
      </w:r>
    </w:p>
    <w:p w14:paraId="04D84B44" w14:textId="77777777" w:rsidR="00FE22FC" w:rsidRPr="00110231" w:rsidRDefault="00FE22FC" w:rsidP="00EC01E5">
      <w:pPr>
        <w:pStyle w:val="Equation"/>
        <w:widowControl w:val="0"/>
      </w:pPr>
      <w:r w:rsidRPr="00110231">
        <w:rPr>
          <w:position w:val="-28"/>
        </w:rPr>
        <w:object w:dxaOrig="3700" w:dyaOrig="660" w14:anchorId="7035BCF3">
          <v:shape id="_x0000_i1072" type="#_x0000_t75" style="width:200.95pt;height:32.65pt" o:ole="" fillcolor="window">
            <v:imagedata r:id="rId111" o:title=""/>
          </v:shape>
          <o:OLEObject Type="Embed" ProgID="Equation.DSMT4" ShapeID="_x0000_i1072" DrawAspect="Content" ObjectID="_1569745808" r:id="rId112"/>
        </w:object>
      </w:r>
      <w:r w:rsidRPr="00110231">
        <w:tab/>
      </w:r>
      <w:r w:rsidRPr="00110231">
        <w:rPr>
          <w:position w:val="-20"/>
        </w:rPr>
        <w:t>(</w:t>
      </w:r>
      <w:r w:rsidRPr="00110231">
        <w:rPr>
          <w:position w:val="-20"/>
          <w:lang w:val="en-US"/>
        </w:rPr>
        <w:t>6</w:t>
      </w:r>
      <w:r w:rsidRPr="00110231">
        <w:rPr>
          <w:position w:val="-20"/>
        </w:rPr>
        <w:t>)</w:t>
      </w:r>
    </w:p>
    <w:p w14:paraId="78CC2606" w14:textId="77777777" w:rsidR="00FE22FC" w:rsidRPr="00110231" w:rsidRDefault="00FE22FC" w:rsidP="00EC01E5">
      <w:pPr>
        <w:pStyle w:val="Text"/>
        <w:widowControl w:val="0"/>
        <w:ind w:firstLine="0"/>
        <w:rPr>
          <w:lang w:val="en-US"/>
        </w:rPr>
      </w:pPr>
      <w:r w:rsidRPr="00110231">
        <w:rPr>
          <w:lang w:val="en-US"/>
        </w:rPr>
        <w:t xml:space="preserve">where: </w:t>
      </w:r>
      <w:r w:rsidRPr="00110231">
        <w:rPr>
          <w:position w:val="-10"/>
          <w:lang w:val="en-US"/>
        </w:rPr>
        <w:object w:dxaOrig="1820" w:dyaOrig="340" w14:anchorId="589E9D9A">
          <v:shape id="_x0000_i1073" type="#_x0000_t75" style="width:89.6pt;height:16.75pt" o:ole="" fillcolor="window">
            <v:imagedata r:id="rId113" o:title=""/>
          </v:shape>
          <o:OLEObject Type="Embed" ProgID="Equation.3" ShapeID="_x0000_i1073" DrawAspect="Content" ObjectID="_1569745809" r:id="rId114"/>
        </w:object>
      </w:r>
      <w:r w:rsidRPr="00110231">
        <w:rPr>
          <w:lang w:val="en-US"/>
        </w:rPr>
        <w:t>.</w:t>
      </w:r>
    </w:p>
    <w:p w14:paraId="4ADBA878" w14:textId="77777777" w:rsidR="00FE22FC" w:rsidRPr="00110231" w:rsidRDefault="00FE22FC" w:rsidP="00EC01E5">
      <w:pPr>
        <w:pStyle w:val="Text"/>
        <w:widowControl w:val="0"/>
        <w:rPr>
          <w:lang w:val="en-US"/>
        </w:rPr>
      </w:pPr>
      <w:r w:rsidRPr="00110231">
        <w:rPr>
          <w:lang w:val="en-US"/>
        </w:rPr>
        <w:t xml:space="preserve">In order to account the crack opening displacement in </w:t>
      </w:r>
      <w:r w:rsidRPr="00110231">
        <w:rPr>
          <w:i/>
          <w:lang w:val="en-US"/>
        </w:rPr>
        <w:t>C</w:t>
      </w:r>
      <w:r w:rsidRPr="00110231">
        <w:rPr>
          <w:lang w:val="en-US"/>
        </w:rPr>
        <w:t>(</w:t>
      </w:r>
      <w:r w:rsidRPr="00110231">
        <w:rPr>
          <w:i/>
          <w:lang w:val="en-US"/>
        </w:rPr>
        <w:t>T</w:t>
      </w:r>
      <w:r w:rsidRPr="00110231">
        <w:rPr>
          <w:lang w:val="en-US"/>
        </w:rPr>
        <w:t xml:space="preserve">) specimens for its rotation compliance was corrected, new values of </w:t>
      </w:r>
      <w:r w:rsidRPr="00110231">
        <w:rPr>
          <w:position w:val="-10"/>
          <w:lang w:val="en-US"/>
        </w:rPr>
        <w:object w:dxaOrig="240" w:dyaOrig="300" w14:anchorId="5811095E">
          <v:shape id="_x0000_i1074" type="#_x0000_t75" style="width:11.7pt;height:15.05pt" o:ole="" fillcolor="window">
            <v:imagedata r:id="rId115" o:title=""/>
          </v:shape>
          <o:OLEObject Type="Embed" ProgID="Equation.3" ShapeID="_x0000_i1074" DrawAspect="Content" ObjectID="_1569745810" r:id="rId116"/>
        </w:object>
      </w:r>
      <w:r w:rsidRPr="00110231">
        <w:rPr>
          <w:lang w:val="en-US"/>
        </w:rPr>
        <w:t xml:space="preserve">and </w:t>
      </w:r>
      <w:r w:rsidRPr="00110231">
        <w:rPr>
          <w:position w:val="-10"/>
          <w:lang w:val="en-US"/>
        </w:rPr>
        <w:object w:dxaOrig="220" w:dyaOrig="300" w14:anchorId="20A12E9F">
          <v:shape id="_x0000_i1075" type="#_x0000_t75" style="width:10.9pt;height:15.05pt" o:ole="" fillcolor="window">
            <v:imagedata r:id="rId117" o:title=""/>
          </v:shape>
          <o:OLEObject Type="Embed" ProgID="Equation.3" ShapeID="_x0000_i1075" DrawAspect="Content" ObjectID="_1569745811" r:id="rId118"/>
        </w:object>
      </w:r>
      <w:r w:rsidRPr="00110231">
        <w:rPr>
          <w:lang w:val="en-US"/>
        </w:rPr>
        <w:t xml:space="preserve"> were calculated and </w:t>
      </w:r>
      <w:r w:rsidRPr="00110231">
        <w:rPr>
          <w:position w:val="-6"/>
          <w:lang w:val="en-US"/>
        </w:rPr>
        <w:object w:dxaOrig="520" w:dyaOrig="240" w14:anchorId="62864A93">
          <v:shape id="_x0000_i1076" type="#_x0000_t75" style="width:25.1pt;height:11.7pt" o:ole="" fillcolor="window">
            <v:imagedata r:id="rId119" o:title=""/>
          </v:shape>
          <o:OLEObject Type="Embed" ProgID="Equation.3" ShapeID="_x0000_i1076" DrawAspect="Content" ObjectID="_1569745812" r:id="rId120"/>
        </w:object>
      </w:r>
      <w:r w:rsidRPr="00110231">
        <w:rPr>
          <w:lang w:val="en-US"/>
        </w:rPr>
        <w:t xml:space="preserve"> curves</w:t>
      </w:r>
      <w:r w:rsidRPr="00110231">
        <w:rPr>
          <w:position w:val="-10"/>
          <w:lang w:val="en-US"/>
        </w:rPr>
        <w:object w:dxaOrig="240" w:dyaOrig="300" w14:anchorId="54E7C7D0">
          <v:shape id="_x0000_i1077" type="#_x0000_t75" style="width:11.7pt;height:15.05pt" o:ole="" fillcolor="window">
            <v:imagedata r:id="rId121" o:title=""/>
          </v:shape>
          <o:OLEObject Type="Embed" ProgID="Equation.3" ShapeID="_x0000_i1077" DrawAspect="Content" ObjectID="_1569745813" r:id="rId122"/>
        </w:object>
      </w:r>
      <w:r w:rsidRPr="00110231">
        <w:rPr>
          <w:lang w:val="en-US"/>
        </w:rPr>
        <w:t xml:space="preserve"> versus </w:t>
      </w:r>
      <w:r w:rsidRPr="00110231">
        <w:rPr>
          <w:position w:val="-10"/>
          <w:lang w:val="en-US"/>
        </w:rPr>
        <w:object w:dxaOrig="220" w:dyaOrig="300" w14:anchorId="5AE94B4E">
          <v:shape id="_x0000_i1078" type="#_x0000_t75" style="width:10.9pt;height:15.05pt" o:ole="" fillcolor="window">
            <v:imagedata r:id="rId123" o:title=""/>
          </v:shape>
          <o:OLEObject Type="Embed" ProgID="Equation.3" ShapeID="_x0000_i1078" DrawAspect="Content" ObjectID="_1569745814" r:id="rId124"/>
        </w:object>
      </w:r>
      <w:r w:rsidRPr="00110231">
        <w:rPr>
          <w:lang w:val="en-US"/>
        </w:rPr>
        <w:t xml:space="preserve"> were plotted [6].</w:t>
      </w:r>
    </w:p>
    <w:p w14:paraId="67DAD9D6" w14:textId="77777777" w:rsidR="00FE22FC" w:rsidRPr="00110231" w:rsidRDefault="00FE22FC" w:rsidP="00EC01E5">
      <w:pPr>
        <w:pStyle w:val="Text"/>
        <w:widowControl w:val="0"/>
        <w:rPr>
          <w:lang w:val="en-US"/>
        </w:rPr>
      </w:pPr>
      <w:r w:rsidRPr="00110231">
        <w:rPr>
          <w:lang w:val="en-US"/>
        </w:rPr>
        <w:t xml:space="preserve">An example of calculated </w:t>
      </w:r>
      <w:r w:rsidRPr="00110231">
        <w:rPr>
          <w:position w:val="-6"/>
          <w:lang w:val="en-US"/>
        </w:rPr>
        <w:object w:dxaOrig="520" w:dyaOrig="240" w14:anchorId="42FAD9E2">
          <v:shape id="_x0000_i1079" type="#_x0000_t75" style="width:25.1pt;height:11.7pt" o:ole="" fillcolor="window">
            <v:imagedata r:id="rId125" o:title=""/>
          </v:shape>
          <o:OLEObject Type="Embed" ProgID="Equation.3" ShapeID="_x0000_i1079" DrawAspect="Content" ObjectID="_1569745815" r:id="rId126"/>
        </w:object>
      </w:r>
      <w:r w:rsidRPr="00110231">
        <w:rPr>
          <w:lang w:val="en-US"/>
        </w:rPr>
        <w:t>curve at T=285</w:t>
      </w:r>
      <w:r w:rsidRPr="00110231">
        <w:t>°</w:t>
      </w:r>
      <w:r w:rsidRPr="00110231">
        <w:rPr>
          <w:lang w:val="en-US"/>
        </w:rPr>
        <w:t xml:space="preserve">C for specimen cut from pipe DU-630 steel 16GS. Averaged </w:t>
      </w:r>
      <w:r w:rsidRPr="00110231">
        <w:rPr>
          <w:i/>
          <w:lang w:val="en-US"/>
        </w:rPr>
        <w:t>J-R</w:t>
      </w:r>
      <w:r w:rsidRPr="00110231">
        <w:rPr>
          <w:lang w:val="en-US"/>
        </w:rPr>
        <w:t xml:space="preserve"> curves for welded specimens in series cut from pipe DU-300 at elevated (T=285</w:t>
      </w:r>
      <w:r w:rsidRPr="00110231">
        <w:t>°</w:t>
      </w:r>
      <w:r w:rsidRPr="00110231">
        <w:rPr>
          <w:lang w:val="en-US"/>
        </w:rPr>
        <w:t>C) temperature.</w:t>
      </w:r>
    </w:p>
    <w:p w14:paraId="51E3C334" w14:textId="3D7E3D71" w:rsidR="00FE22FC" w:rsidRPr="00110231" w:rsidRDefault="00FE22FC" w:rsidP="001B563A">
      <w:pPr>
        <w:pStyle w:val="Heading5"/>
        <w:keepNext w:val="0"/>
        <w:widowControl w:val="0"/>
        <w:spacing w:before="200" w:after="200"/>
      </w:pPr>
      <w:commentRangeStart w:id="38"/>
      <w:r w:rsidRPr="00110231">
        <w:lastRenderedPageBreak/>
        <w:t xml:space="preserve">4. Conclusions </w:t>
      </w:r>
      <w:commentRangeEnd w:id="38"/>
      <w:r w:rsidR="00E456B6" w:rsidRPr="00110231">
        <w:rPr>
          <w:rStyle w:val="CommentReference"/>
          <w:b w:val="0"/>
        </w:rPr>
        <w:commentReference w:id="38"/>
      </w:r>
      <w:r w:rsidR="00DF28FD" w:rsidRPr="00110231">
        <w:rPr>
          <w:noProof/>
          <w:lang w:val="lt-LT" w:eastAsia="lt-LT"/>
        </w:rPr>
        <mc:AlternateContent>
          <mc:Choice Requires="wps">
            <w:drawing>
              <wp:anchor distT="0" distB="0" distL="114300" distR="114300" simplePos="0" relativeHeight="251683840" behindDoc="0" locked="0" layoutInCell="1" allowOverlap="1" wp14:anchorId="2F07F749" wp14:editId="5FA68030">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E819D59"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07F749" id="Text Box 7" o:spid="_x0000_s1028" type="#_x0000_t202" style="position:absolute;margin-left:-283.6pt;margin-top:-171pt;width:654.95pt;height:2in;rotation:-3591326fd;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" filled="f" stroked="f">
                <v:textbox style="mso-fit-shape-to-text:t">
                  <w:txbxContent>
                    <w:p w14:paraId="2E819D59"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2A03D08" w14:textId="77777777" w:rsidR="00FE22FC" w:rsidRPr="00110231" w:rsidRDefault="00FE22FC" w:rsidP="00EC01E5">
      <w:pPr>
        <w:pStyle w:val="Text"/>
        <w:widowControl w:val="0"/>
        <w:rPr>
          <w:lang w:val="en-US"/>
        </w:rPr>
      </w:pPr>
      <w:r w:rsidRPr="00110231">
        <w:rPr>
          <w:lang w:val="en-US"/>
        </w:rPr>
        <w:t xml:space="preserve">1. Fracture toughness research has shown that side grooves on the specimens are necessary to receive straight crack front and initial ratio </w:t>
      </w:r>
      <w:r w:rsidRPr="00110231">
        <w:rPr>
          <w:position w:val="-10"/>
          <w:lang w:val="en-US"/>
        </w:rPr>
        <w:object w:dxaOrig="1620" w:dyaOrig="300" w14:anchorId="2C85982E">
          <v:shape id="_x0000_i1080" type="#_x0000_t75" style="width:81.2pt;height:15.05pt" o:ole="" fillcolor="window">
            <v:imagedata r:id="rId127" o:title=""/>
          </v:shape>
          <o:OLEObject Type="Embed" ProgID="Equation.3" ShapeID="_x0000_i1080" DrawAspect="Content" ObjectID="_1569745816" r:id="rId128"/>
        </w:object>
      </w:r>
      <w:r w:rsidRPr="00110231">
        <w:rPr>
          <w:lang w:val="en-US"/>
        </w:rPr>
        <w:t xml:space="preserve"> is preferable to give excellent sensivity of compliance measurement. </w:t>
      </w:r>
    </w:p>
    <w:p w14:paraId="08525D9C" w14:textId="77777777" w:rsidR="00FE22FC" w:rsidRPr="00110231" w:rsidRDefault="00FE22FC" w:rsidP="00EC01E5">
      <w:pPr>
        <w:pStyle w:val="Text"/>
        <w:widowControl w:val="0"/>
        <w:rPr>
          <w:lang w:val="en-US"/>
        </w:rPr>
      </w:pPr>
      <w:r w:rsidRPr="00110231">
        <w:rPr>
          <w:lang w:val="en-US"/>
        </w:rPr>
        <w:t xml:space="preserve">2. Comparison of </w:t>
      </w:r>
      <w:r w:rsidRPr="00110231">
        <w:rPr>
          <w:position w:val="-6"/>
          <w:lang w:val="en-US"/>
        </w:rPr>
        <w:object w:dxaOrig="520" w:dyaOrig="240" w14:anchorId="1C2BF7D4">
          <v:shape id="_x0000_i1081" type="#_x0000_t75" style="width:25.1pt;height:11.7pt" o:ole="" fillcolor="window">
            <v:imagedata r:id="rId129" o:title=""/>
          </v:shape>
          <o:OLEObject Type="Embed" ProgID="Equation.3" ShapeID="_x0000_i1081" DrawAspect="Content" ObjectID="_1569745817" r:id="rId130"/>
        </w:object>
      </w:r>
      <w:r w:rsidRPr="00110231">
        <w:rPr>
          <w:lang w:val="en-US"/>
        </w:rPr>
        <w:t xml:space="preserve"> curves using two methods has shown that </w:t>
      </w:r>
      <w:r w:rsidRPr="00110231">
        <w:rPr>
          <w:position w:val="-10"/>
          <w:lang w:val="en-US"/>
        </w:rPr>
        <w:object w:dxaOrig="340" w:dyaOrig="300" w14:anchorId="5DCF2EB2">
          <v:shape id="_x0000_i1082" type="#_x0000_t75" style="width:17.6pt;height:15.05pt" o:ole="" fillcolor="window">
            <v:imagedata r:id="rId131" o:title=""/>
          </v:shape>
          <o:OLEObject Type="Embed" ProgID="Equation.3" ShapeID="_x0000_i1082" DrawAspect="Content" ObjectID="_1569745818" r:id="rId132"/>
        </w:object>
      </w:r>
      <w:r w:rsidRPr="00110231">
        <w:rPr>
          <w:i/>
          <w:lang w:val="en-US"/>
        </w:rPr>
        <w:t> </w:t>
      </w:r>
      <w:r w:rsidRPr="00110231">
        <w:rPr>
          <w:lang w:val="en-US"/>
        </w:rPr>
        <w:t xml:space="preserve">integral values for all investigated metals are similar, </w:t>
      </w:r>
      <w:r w:rsidRPr="00110231">
        <w:t>except</w:t>
      </w:r>
      <w:r w:rsidRPr="00110231">
        <w:rPr>
          <w:lang w:val="en-US"/>
        </w:rPr>
        <w:t xml:space="preserve"> steel 16GS at normal </w:t>
      </w:r>
      <w:r w:rsidRPr="00110231">
        <w:rPr>
          <w:position w:val="-26"/>
          <w:lang w:val="en-US"/>
        </w:rPr>
        <w:object w:dxaOrig="1780" w:dyaOrig="620" w14:anchorId="703F42B8">
          <v:shape id="_x0000_i1083" type="#_x0000_t75" style="width:89.6pt;height:31.8pt" o:ole="" fillcolor="window">
            <v:imagedata r:id="rId133" o:title=""/>
          </v:shape>
          <o:OLEObject Type="Embed" ProgID="Equation.DSMT4" ShapeID="_x0000_i1083" DrawAspect="Content" ObjectID="_1569745819" r:id="rId134"/>
        </w:object>
      </w:r>
      <w:r w:rsidRPr="00110231">
        <w:rPr>
          <w:lang w:val="en-US"/>
        </w:rPr>
        <w:t xml:space="preserve">, elevated </w:t>
      </w:r>
      <w:r w:rsidRPr="00110231">
        <w:rPr>
          <w:position w:val="-26"/>
          <w:lang w:val="en-US"/>
        </w:rPr>
        <w:object w:dxaOrig="1719" w:dyaOrig="620" w14:anchorId="45EF87CD">
          <v:shape id="_x0000_i1084" type="#_x0000_t75" style="width:85.4pt;height:31.8pt" o:ole="" fillcolor="window">
            <v:imagedata r:id="rId135" o:title=""/>
          </v:shape>
          <o:OLEObject Type="Embed" ProgID="Equation.DSMT4" ShapeID="_x0000_i1084" DrawAspect="Content" ObjectID="_1569745820" r:id="rId136"/>
        </w:object>
      </w:r>
      <w:r w:rsidRPr="00110231">
        <w:rPr>
          <w:lang w:val="en-US"/>
        </w:rPr>
        <w:t xml:space="preserve"> temperature and pipe’s D</w:t>
      </w:r>
      <w:r w:rsidRPr="00110231">
        <w:rPr>
          <w:caps/>
          <w:lang w:val="en-US"/>
        </w:rPr>
        <w:t>u</w:t>
      </w:r>
      <w:r w:rsidRPr="00110231">
        <w:rPr>
          <w:lang w:val="en-US"/>
        </w:rPr>
        <w:t xml:space="preserve">-300 weld metal </w:t>
      </w:r>
      <w:r w:rsidRPr="00110231">
        <w:rPr>
          <w:position w:val="-26"/>
          <w:lang w:val="en-US"/>
        </w:rPr>
        <w:object w:dxaOrig="1800" w:dyaOrig="620" w14:anchorId="1139A02A">
          <v:shape id="_x0000_i1085" type="#_x0000_t75" style="width:90.4pt;height:31.8pt" o:ole="" fillcolor="window">
            <v:imagedata r:id="rId137" o:title=""/>
          </v:shape>
          <o:OLEObject Type="Embed" ProgID="Equation.DSMT4" ShapeID="_x0000_i1085" DrawAspect="Content" ObjectID="_1569745821" r:id="rId138"/>
        </w:object>
      </w:r>
      <w:r w:rsidRPr="00110231">
        <w:rPr>
          <w:lang w:val="en-US"/>
        </w:rPr>
        <w:t xml:space="preserve"> and varies from 73 to 88 kN/m.</w:t>
      </w:r>
    </w:p>
    <w:p w14:paraId="5ADDED55" w14:textId="77777777" w:rsidR="00FE22FC" w:rsidRPr="00110231" w:rsidRDefault="00FE22FC" w:rsidP="00EC01E5">
      <w:pPr>
        <w:pStyle w:val="Text"/>
        <w:widowControl w:val="0"/>
        <w:rPr>
          <w:lang w:val="en-US"/>
        </w:rPr>
      </w:pPr>
      <w:r w:rsidRPr="00110231">
        <w:rPr>
          <w:lang w:val="en-US"/>
        </w:rPr>
        <w:t xml:space="preserve">3. Maximum </w:t>
      </w:r>
      <w:r w:rsidRPr="00110231">
        <w:rPr>
          <w:position w:val="-10"/>
          <w:lang w:val="en-US"/>
        </w:rPr>
        <w:object w:dxaOrig="360" w:dyaOrig="300" w14:anchorId="6AC212D1">
          <v:shape id="_x0000_i1086" type="#_x0000_t75" style="width:17.6pt;height:15.05pt" o:ole="" fillcolor="window">
            <v:imagedata r:id="rId139" o:title=""/>
          </v:shape>
          <o:OLEObject Type="Embed" ProgID="Equation.3" ShapeID="_x0000_i1086" DrawAspect="Content" ObjectID="_1569745822" r:id="rId140"/>
        </w:object>
      </w:r>
      <w:r w:rsidRPr="00110231">
        <w:rPr>
          <w:lang w:val="en-US"/>
        </w:rPr>
        <w:t xml:space="preserve"> values were for steel 08X18H10T, its weld and steel 16GS at normal temperature </w:t>
      </w:r>
      <w:r w:rsidRPr="00110231">
        <w:rPr>
          <w:position w:val="-26"/>
          <w:lang w:val="en-US"/>
        </w:rPr>
        <w:object w:dxaOrig="2799" w:dyaOrig="620" w14:anchorId="3258D888">
          <v:shape id="_x0000_i1087" type="#_x0000_t75" style="width:139.8pt;height:31.8pt" o:ole="" fillcolor="window">
            <v:imagedata r:id="rId141" o:title=""/>
          </v:shape>
          <o:OLEObject Type="Embed" ProgID="Equation.DSMT4" ShapeID="_x0000_i1087" DrawAspect="Content" ObjectID="_1569745823" r:id="rId142"/>
        </w:object>
      </w:r>
      <w:r w:rsidRPr="00110231">
        <w:rPr>
          <w:lang w:val="en-US"/>
        </w:rPr>
        <w:t xml:space="preserve">, minimum – for steel 08X18H10T at elevated </w:t>
      </w:r>
      <w:r w:rsidRPr="00110231">
        <w:rPr>
          <w:lang w:val="lt-LT"/>
        </w:rPr>
        <w:t xml:space="preserve">(285°C) </w:t>
      </w:r>
      <w:r w:rsidRPr="00110231">
        <w:rPr>
          <w:lang w:val="en-US"/>
        </w:rPr>
        <w:t xml:space="preserve">temperature </w:t>
      </w:r>
      <w:r w:rsidRPr="00110231">
        <w:rPr>
          <w:position w:val="-26"/>
          <w:lang w:val="en-US"/>
        </w:rPr>
        <w:object w:dxaOrig="2180" w:dyaOrig="620" w14:anchorId="1577B5DF">
          <v:shape id="_x0000_i1088" type="#_x0000_t75" style="width:108.85pt;height:31.8pt" o:ole="" fillcolor="window">
            <v:imagedata r:id="rId143" o:title=""/>
          </v:shape>
          <o:OLEObject Type="Embed" ProgID="Equation.DSMT4" ShapeID="_x0000_i1088" DrawAspect="Content" ObjectID="_1569745824" r:id="rId144"/>
        </w:object>
      </w:r>
      <w:r w:rsidRPr="00110231">
        <w:rPr>
          <w:lang w:val="en-US"/>
        </w:rPr>
        <w:t xml:space="preserve">. For other metals temperature of testing has not significant influence on </w:t>
      </w:r>
      <w:r w:rsidRPr="00110231">
        <w:rPr>
          <w:position w:val="-10"/>
          <w:lang w:val="en-US"/>
        </w:rPr>
        <w:object w:dxaOrig="360" w:dyaOrig="300" w14:anchorId="2C88E509">
          <v:shape id="_x0000_i1089" type="#_x0000_t75" style="width:17.6pt;height:15.05pt" o:ole="" fillcolor="window">
            <v:imagedata r:id="rId145" o:title=""/>
          </v:shape>
          <o:OLEObject Type="Embed" ProgID="Equation.3" ShapeID="_x0000_i1089" DrawAspect="Content" ObjectID="_1569745825" r:id="rId146"/>
        </w:object>
      </w:r>
      <w:r w:rsidRPr="00110231">
        <w:rPr>
          <w:lang w:val="en-US"/>
        </w:rPr>
        <w:t xml:space="preserve"> values and were in the range </w:t>
      </w:r>
      <w:r w:rsidRPr="00110231">
        <w:rPr>
          <w:position w:val="-10"/>
          <w:lang w:val="en-US"/>
        </w:rPr>
        <w:object w:dxaOrig="360" w:dyaOrig="300" w14:anchorId="1AC74684">
          <v:shape id="_x0000_i1090" type="#_x0000_t75" style="width:17.6pt;height:15.05pt" o:ole="" fillcolor="window">
            <v:imagedata r:id="rId147" o:title=""/>
          </v:shape>
          <o:OLEObject Type="Embed" ProgID="Equation.3" ShapeID="_x0000_i1090" DrawAspect="Content" ObjectID="_1569745826" r:id="rId148"/>
        </w:object>
      </w:r>
      <w:r w:rsidRPr="00110231">
        <w:rPr>
          <w:lang w:val="en-US"/>
        </w:rPr>
        <w:t>=109.1-131.8 MPa</w:t>
      </w:r>
      <w:r w:rsidRPr="00110231">
        <w:rPr>
          <w:position w:val="-6"/>
          <w:lang w:val="en-US"/>
        </w:rPr>
        <w:object w:dxaOrig="400" w:dyaOrig="320" w14:anchorId="69E8EAED">
          <v:shape id="_x0000_i1091" type="#_x0000_t75" style="width:20.1pt;height:15.9pt" o:ole="">
            <v:imagedata r:id="rId149" o:title=""/>
          </v:shape>
          <o:OLEObject Type="Embed" ProgID="Equation.3" ShapeID="_x0000_i1091" DrawAspect="Content" ObjectID="_1569745827" r:id="rId150"/>
        </w:object>
      </w:r>
      <w:r w:rsidRPr="00110231">
        <w:rPr>
          <w:lang w:val="en-US"/>
        </w:rPr>
        <w:t>.</w:t>
      </w:r>
    </w:p>
    <w:p w14:paraId="430F9618" w14:textId="77777777" w:rsidR="00FE22FC" w:rsidRPr="00110231" w:rsidRDefault="00FE22FC" w:rsidP="006E51D8">
      <w:pPr>
        <w:pStyle w:val="Heading5"/>
        <w:keepNext w:val="0"/>
        <w:widowControl w:val="0"/>
        <w:spacing w:before="200" w:after="200"/>
      </w:pPr>
      <w:commentRangeStart w:id="39"/>
      <w:commentRangeStart w:id="40"/>
      <w:r w:rsidRPr="00110231">
        <w:t>References</w:t>
      </w:r>
      <w:commentRangeEnd w:id="39"/>
      <w:r w:rsidR="006E51D8" w:rsidRPr="00110231">
        <w:rPr>
          <w:rStyle w:val="CommentReference"/>
          <w:b w:val="0"/>
        </w:rPr>
        <w:commentReference w:id="39"/>
      </w:r>
      <w:commentRangeEnd w:id="40"/>
      <w:r w:rsidR="00E456B6" w:rsidRPr="00110231">
        <w:rPr>
          <w:rStyle w:val="CommentReference"/>
          <w:b w:val="0"/>
        </w:rPr>
        <w:commentReference w:id="40"/>
      </w:r>
    </w:p>
    <w:p w14:paraId="72E5DC6C" w14:textId="0DFE3BD0" w:rsidR="00FE22FC" w:rsidRPr="00110231" w:rsidRDefault="00FE22FC"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Pr="00110231">
        <w:rPr>
          <w:lang w:val="en-GB"/>
        </w:rPr>
        <w:t>ASTM E1152-87. 11</w:t>
      </w:r>
      <w:r w:rsidR="00114CF1">
        <w:rPr>
          <w:lang w:val="en-GB"/>
        </w:rPr>
        <w:t xml:space="preserve"> </w:t>
      </w:r>
      <w:r w:rsidRPr="00110231">
        <w:rPr>
          <w:lang w:val="en-GB"/>
        </w:rPr>
        <w:t>p.</w:t>
      </w:r>
    </w:p>
    <w:p w14:paraId="77460CF9" w14:textId="6D66895A" w:rsidR="00FE22FC" w:rsidRPr="00110231" w:rsidRDefault="00FE22FC" w:rsidP="00EC01E5">
      <w:pPr>
        <w:pStyle w:val="References"/>
        <w:widowControl w:val="0"/>
      </w:pPr>
      <w:r w:rsidRPr="00110231">
        <w:rPr>
          <w:b/>
          <w:lang w:val="lt-LT"/>
        </w:rPr>
        <w:t>Jonaitis M.; Kamaitis P.; Rimaitis E.</w:t>
      </w:r>
      <w:r w:rsidRPr="00110231">
        <w:rPr>
          <w:lang w:val="lt-LT"/>
        </w:rPr>
        <w:t xml:space="preserve"> 1999. </w:t>
      </w:r>
      <w:r w:rsidRPr="00110231">
        <w:t xml:space="preserve">Determining </w:t>
      </w:r>
      <w:r w:rsidRPr="00110231">
        <w:rPr>
          <w:i/>
        </w:rPr>
        <w:t>J-R</w:t>
      </w:r>
      <w:r w:rsidRPr="00110231">
        <w:t xml:space="preserve"> curves of steam pipeline Du-630 welded joint materials in </w:t>
      </w:r>
      <w:smartTag w:uri="urn:schemas-tilde-lv/tildestengine" w:element="firmas">
        <w:r w:rsidRPr="00110231">
          <w:t>Ignalina</w:t>
        </w:r>
      </w:smartTag>
      <w:r w:rsidRPr="00110231">
        <w:t xml:space="preserve"> NPP, </w:t>
      </w:r>
      <w:r w:rsidRPr="00110231">
        <w:rPr>
          <w:lang w:val="lt-LT"/>
        </w:rPr>
        <w:t>Mechaninė technologija t.XXVII: 182-199</w:t>
      </w:r>
      <w:r w:rsidRPr="00110231">
        <w:t xml:space="preserve"> (in Russian).</w:t>
      </w:r>
    </w:p>
    <w:p w14:paraId="556CA278" w14:textId="77777777" w:rsidR="00FE22FC" w:rsidRPr="00110231" w:rsidRDefault="00FE22FC" w:rsidP="00663943">
      <w:pPr>
        <w:autoSpaceDE w:val="0"/>
        <w:autoSpaceDN w:val="0"/>
        <w:adjustRightInd w:val="0"/>
        <w:ind w:firstLine="284"/>
        <w:rPr>
          <w:rFonts w:ascii="TT18795o00" w:hAnsi="TT18795o00" w:cs="TT18795o00"/>
          <w:lang w:val="lt-LT" w:eastAsia="lt-LT"/>
        </w:rPr>
      </w:pPr>
      <w:commentRangeStart w:id="41"/>
      <w:r w:rsidRPr="00110231">
        <w:rPr>
          <w:rFonts w:ascii="TT18795o00" w:hAnsi="TT18795o00" w:cs="TT18795o00"/>
          <w:lang w:val="lt-LT" w:eastAsia="lt-LT"/>
        </w:rPr>
        <w:t>http://dx.doi.org/XX.XXX/(XXX)XX-XX(XXX)X:X.</w:t>
      </w:r>
      <w:commentRangeEnd w:id="41"/>
      <w:r w:rsidR="006E51D8" w:rsidRPr="00110231">
        <w:rPr>
          <w:rStyle w:val="CommentReference"/>
        </w:rPr>
        <w:commentReference w:id="41"/>
      </w:r>
    </w:p>
    <w:p w14:paraId="43A1B2BB" w14:textId="77777777" w:rsidR="00FE22FC" w:rsidRPr="00110231" w:rsidRDefault="00FE22FC" w:rsidP="00EC01E5">
      <w:pPr>
        <w:pStyle w:val="References"/>
        <w:widowControl w:val="0"/>
        <w:rPr>
          <w:b/>
        </w:rPr>
      </w:pPr>
      <w:r w:rsidRPr="00110231">
        <w:t xml:space="preserve">Standard Test Method for </w:t>
      </w:r>
      <w:r w:rsidRPr="00110231">
        <w:rPr>
          <w:position w:val="-10"/>
        </w:rPr>
        <w:object w:dxaOrig="320" w:dyaOrig="300" w14:anchorId="5E9C500E">
          <v:shape id="_x0000_i1092" type="#_x0000_t75" style="width:15.9pt;height:15.05pt" o:ole="" fillcolor="window">
            <v:imagedata r:id="rId151" o:title=""/>
          </v:shape>
          <o:OLEObject Type="Embed" ProgID="Equation.3" ShapeID="_x0000_i1092" DrawAspect="Content" ObjectID="_1569745828" r:id="rId152"/>
        </w:object>
      </w:r>
      <w:r w:rsidRPr="00110231">
        <w:t>, a Measure of Fracture Toughness. Philadelphia, ASTM E813-87.</w:t>
      </w:r>
    </w:p>
    <w:p w14:paraId="2D52814F" w14:textId="5DE667DF" w:rsidR="00FE22FC" w:rsidRPr="00110231" w:rsidRDefault="00FE22FC" w:rsidP="00EC01E5">
      <w:pPr>
        <w:pStyle w:val="References"/>
        <w:widowControl w:val="0"/>
        <w:rPr>
          <w:b/>
        </w:rPr>
      </w:pPr>
      <w:r w:rsidRPr="00110231">
        <w:rPr>
          <w:b/>
        </w:rPr>
        <w:t>Anderson, T.L.</w:t>
      </w:r>
      <w:r w:rsidRPr="00110231">
        <w:t xml:space="preserve"> 1991. Fracture Mechanics. Fundamentals and Applications.-Boca Raton, Ana Arbor: CRC Press. 793</w:t>
      </w:r>
      <w:r w:rsidR="00114CF1">
        <w:t xml:space="preserve"> </w:t>
      </w:r>
      <w:r w:rsidRPr="00110231">
        <w:t>p.</w:t>
      </w:r>
    </w:p>
    <w:p w14:paraId="51377137" w14:textId="19697C78" w:rsidR="00FE22FC" w:rsidRPr="00110231" w:rsidRDefault="00FE22FC" w:rsidP="00893F79">
      <w:pPr>
        <w:widowControl w:val="0"/>
        <w:numPr>
          <w:ilvl w:val="0"/>
          <w:numId w:val="14"/>
        </w:numPr>
        <w:tabs>
          <w:tab w:val="clear" w:pos="360"/>
          <w:tab w:val="num" w:pos="284"/>
        </w:tabs>
        <w:jc w:val="both"/>
      </w:pPr>
      <w:r w:rsidRPr="00110231">
        <w:rPr>
          <w:b/>
        </w:rPr>
        <w:t>Bražėnas, A.</w:t>
      </w:r>
      <w:r w:rsidRPr="00110231">
        <w:t xml:space="preserve">; </w:t>
      </w:r>
      <w:r w:rsidRPr="00110231">
        <w:rPr>
          <w:b/>
        </w:rPr>
        <w:t>Daunys, M.</w:t>
      </w:r>
      <w:r w:rsidRPr="00110231">
        <w:t xml:space="preserve"> 1995. The stress strain state and plasticity of mechanically heterogeneous welded joints with a flat interlayer subjected to tension (compression), Mechanika 17(1): 5-13.</w:t>
      </w:r>
    </w:p>
    <w:p w14:paraId="56FF29B0" w14:textId="77777777" w:rsidR="00FE22FC" w:rsidRPr="00110231" w:rsidRDefault="00FE22FC"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15EF358F" w14:textId="2735520C" w:rsidR="00FE22FC" w:rsidRPr="00110231" w:rsidRDefault="00FE22FC" w:rsidP="00893F79">
      <w:pPr>
        <w:widowControl w:val="0"/>
        <w:numPr>
          <w:ilvl w:val="0"/>
          <w:numId w:val="14"/>
        </w:numPr>
        <w:tabs>
          <w:tab w:val="clear" w:pos="360"/>
          <w:tab w:val="num" w:pos="284"/>
        </w:tabs>
        <w:jc w:val="both"/>
      </w:pPr>
      <w:r w:rsidRPr="00110231">
        <w:rPr>
          <w:b/>
        </w:rPr>
        <w:t xml:space="preserve">Daunys M. </w:t>
      </w:r>
      <w:r w:rsidRPr="00110231">
        <w:t>1989.</w:t>
      </w:r>
      <w:r w:rsidRPr="00110231">
        <w:rPr>
          <w:b/>
        </w:rPr>
        <w:t xml:space="preserve"> </w:t>
      </w:r>
      <w:r w:rsidRPr="00110231">
        <w:t>Strength and Fatigue Life under Low Cycle Non-Stationary Loading. Vilnius: Mokslas. 256</w:t>
      </w:r>
      <w:r w:rsidR="00114CF1">
        <w:t xml:space="preserve"> </w:t>
      </w:r>
      <w:r w:rsidRPr="00110231">
        <w:t>p</w:t>
      </w:r>
      <w:r w:rsidR="00114CF1">
        <w:t>.</w:t>
      </w:r>
      <w:bookmarkStart w:id="42" w:name="_GoBack"/>
      <w:bookmarkEnd w:id="42"/>
      <w:r w:rsidRPr="00110231">
        <w:t xml:space="preserve"> (in Russian).</w:t>
      </w:r>
    </w:p>
    <w:p w14:paraId="14E662A7" w14:textId="7C3D970D" w:rsidR="00FE22FC" w:rsidRPr="00110231" w:rsidRDefault="00FE22FC"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t>Dickey, H.; Watson, V.; Zangelidis, A.</w:t>
      </w:r>
      <w:r w:rsidRPr="00110231">
        <w:rPr>
          <w:rFonts w:ascii="TT18795o00" w:hAnsi="TT18795o00" w:cs="TT18795o00"/>
          <w:lang w:val="en-US" w:eastAsia="lt-LT"/>
        </w:rPr>
        <w:t xml:space="preserve"> 2009. </w:t>
      </w:r>
      <w:r w:rsidRPr="00110231">
        <w:rPr>
          <w:rFonts w:ascii="TT1878Fo00" w:hAnsi="TT1878Fo00" w:cs="TT1878Fo00"/>
          <w:lang w:val="en-US" w:eastAsia="lt-LT"/>
        </w:rPr>
        <w:t>Job sati</w:t>
      </w:r>
      <w:r w:rsidR="00DF28FD" w:rsidRPr="00110231">
        <w:rPr>
          <w:noProof/>
          <w:lang w:val="lt-LT" w:eastAsia="lt-LT"/>
        </w:rPr>
        <mc:AlternateContent>
          <mc:Choice Requires="wps">
            <w:drawing>
              <wp:anchor distT="0" distB="0" distL="114300" distR="114300" simplePos="0" relativeHeight="251685888" behindDoc="0" locked="0" layoutInCell="1" allowOverlap="1" wp14:anchorId="61D8D8A3" wp14:editId="56FBDC6D">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69DBBE1"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D8D8A3" id="Text Box 8" o:spid="_x0000_s1029" type="#_x0000_t202" style="position:absolute;left:0;text-align:left;margin-left:-28.5pt;margin-top:-36.9pt;width:654.95pt;height:2in;rotation:-3591326fd;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" filled="f" stroked="f">
                <v:textbox style="mso-fit-shape-to-text:t">
                  <w:txbxContent>
                    <w:p w14:paraId="569DBBE1"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110231">
        <w:rPr>
          <w:rFonts w:ascii="TT1878Fo00" w:hAnsi="TT1878Fo00" w:cs="TT1878Fo00"/>
          <w:lang w:val="en-US" w:eastAsia="lt-LT"/>
        </w:rPr>
        <w:t xml:space="preserve">sfaction and quit intentions of offshore workers in the UK North Sea oil and gas industry </w:t>
      </w:r>
      <w:r w:rsidRPr="00110231">
        <w:rPr>
          <w:rFonts w:ascii="TT18795o00" w:hAnsi="TT18795o00" w:cs="TT18795o00"/>
          <w:lang w:val="en-US" w:eastAsia="lt-LT"/>
        </w:rPr>
        <w:t xml:space="preserve">[online] MPRA [accessed 9 Febr. 2010]. Available from Internet: </w:t>
      </w:r>
      <w:hyperlink r:id="rId153"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656360E1" w14:textId="34BC77BB" w:rsidR="00FE22FC" w:rsidRPr="00110231" w:rsidRDefault="00FE22FC" w:rsidP="006E51D8">
      <w:pPr>
        <w:pStyle w:val="Authorsinsummary"/>
        <w:widowControl w:val="0"/>
      </w:pPr>
      <w:r w:rsidRPr="00110231">
        <w:rPr>
          <w:lang w:val="en-GB"/>
        </w:rPr>
        <w:br w:type="column"/>
      </w:r>
      <w:commentRangeStart w:id="43"/>
      <w:r w:rsidRPr="00110231">
        <w:lastRenderedPageBreak/>
        <w:t xml:space="preserve">M. </w:t>
      </w:r>
      <w:r w:rsidR="00B702B0" w:rsidRPr="00110231">
        <w:t>JONAITIS</w:t>
      </w:r>
      <w:r w:rsidRPr="00110231">
        <w:t xml:space="preserve">, P. </w:t>
      </w:r>
      <w:r w:rsidR="00110231" w:rsidRPr="00110231">
        <w:t>KAMAITIS</w:t>
      </w:r>
      <w:commentRangeEnd w:id="43"/>
      <w:r w:rsidR="00E456B6" w:rsidRPr="00110231">
        <w:rPr>
          <w:rStyle w:val="CommentReference"/>
          <w:lang w:val="en-GB"/>
        </w:rPr>
        <w:commentReference w:id="43"/>
      </w:r>
    </w:p>
    <w:p w14:paraId="30888B21" w14:textId="307C6777" w:rsidR="00FE22FC" w:rsidRPr="00110231" w:rsidRDefault="00B702B0" w:rsidP="00EC01E5">
      <w:pPr>
        <w:pStyle w:val="Text"/>
        <w:widowControl w:val="0"/>
        <w:ind w:firstLine="0"/>
        <w:jc w:val="left"/>
        <w:rPr>
          <w:lang w:val="en-US"/>
        </w:rPr>
      </w:pPr>
      <w:r w:rsidRPr="00114CF1">
        <w:rPr>
          <w:b/>
          <w:lang w:val="en-US"/>
        </w:rPr>
        <w:t>Fracture Toughness of Pipelines Welded Joints Materials</w:t>
      </w:r>
      <w:r w:rsidRPr="00110231">
        <w:rPr>
          <w:lang w:val="en-US"/>
        </w:rPr>
        <w:t xml:space="preserve"> </w:t>
      </w:r>
      <w:r w:rsidR="00E456B6" w:rsidRPr="00110231">
        <w:rPr>
          <w:rStyle w:val="CommentReference"/>
        </w:rPr>
        <w:commentReference w:id="44"/>
      </w:r>
    </w:p>
    <w:p w14:paraId="014E4057" w14:textId="77777777" w:rsidR="00FE22FC" w:rsidRPr="00110231" w:rsidRDefault="00FE22FC" w:rsidP="00EC01E5">
      <w:pPr>
        <w:pStyle w:val="Summary"/>
        <w:widowControl w:val="0"/>
      </w:pPr>
      <w:commentRangeStart w:id="45"/>
      <w:r w:rsidRPr="00110231">
        <w:t>S u m m a r y</w:t>
      </w:r>
      <w:commentRangeEnd w:id="45"/>
      <w:r w:rsidR="006E51D8" w:rsidRPr="00110231">
        <w:rPr>
          <w:rStyle w:val="CommentReference"/>
          <w:lang w:val="en-GB"/>
        </w:rPr>
        <w:commentReference w:id="45"/>
      </w:r>
    </w:p>
    <w:p w14:paraId="32070ACB" w14:textId="647C5F7C" w:rsidR="00FE22FC" w:rsidRPr="00110231" w:rsidRDefault="00FE22FC" w:rsidP="00EC01E5">
      <w:pPr>
        <w:pStyle w:val="Text"/>
        <w:widowControl w:val="0"/>
        <w:rPr>
          <w:lang w:val="en-US"/>
        </w:rPr>
      </w:pPr>
      <w:r w:rsidRPr="00110231">
        <w:rPr>
          <w:lang w:val="en-US"/>
        </w:rPr>
        <w:t>This paper presents the investigation of fracture toughness of welded joint materials of steam pipelines DU-300</w:t>
      </w:r>
      <w:r w:rsidRPr="00110231">
        <w:rPr>
          <w:b/>
          <w:lang w:val="en-US"/>
        </w:rPr>
        <w:t xml:space="preserve"> </w:t>
      </w:r>
      <w:r w:rsidRPr="00110231">
        <w:rPr>
          <w:lang w:val="en-US"/>
        </w:rPr>
        <w:t xml:space="preserve">and DU-630 used in </w:t>
      </w:r>
      <w:smartTag w:uri="urn:schemas-tilde-lv/tildestengine" w:element="firmas">
        <w:r w:rsidRPr="00110231">
          <w:rPr>
            <w:lang w:val="en-US"/>
          </w:rPr>
          <w:t>Ignalina</w:t>
        </w:r>
      </w:smartTag>
      <w:r w:rsidRPr="00110231">
        <w:rPr>
          <w:lang w:val="en-US"/>
        </w:rPr>
        <w:t xml:space="preserve"> NPP. Main pipes metal – 08X18N10T (DU-300), 16GS (DU-630), its weld metal welded manually and automatically by arc method with electrodes UONI 13/55, EA-100/10U or EA-100/10T using wire SV-08GS2 and SV-0419N11M3, also pipe </w:t>
      </w:r>
      <w:r w:rsidRPr="00110231">
        <w:rPr>
          <w:lang w:val="lt-LT"/>
        </w:rPr>
        <w:t>D</w:t>
      </w:r>
      <w:r w:rsidRPr="00110231">
        <w:rPr>
          <w:caps/>
          <w:lang w:val="lt-LT"/>
        </w:rPr>
        <w:t>u</w:t>
      </w:r>
      <w:r w:rsidRPr="00110231">
        <w:rPr>
          <w:lang w:val="lt-LT"/>
        </w:rPr>
        <w:t xml:space="preserve">-300 </w:t>
      </w:r>
      <w:r w:rsidRPr="00110231">
        <w:rPr>
          <w:lang w:val="en-US"/>
        </w:rPr>
        <w:t xml:space="preserve">heat affected zone metal was tested. Sharp fatigue cracks in compact specimens were initiated and using compliance testing method crack resistance </w:t>
      </w:r>
      <w:r w:rsidRPr="00110231">
        <w:rPr>
          <w:position w:val="-6"/>
          <w:lang w:val="lt-LT"/>
        </w:rPr>
        <w:object w:dxaOrig="520" w:dyaOrig="240" w14:anchorId="2DB7FECE">
          <v:shape id="_x0000_i1093" type="#_x0000_t75" style="width:25.1pt;height:11.7pt" o:ole="" fillcolor="window">
            <v:imagedata r:id="rId154" o:title=""/>
          </v:shape>
          <o:OLEObject Type="Embed" ProgID="Equation.3" ShapeID="_x0000_i1093" DrawAspect="Content" ObjectID="_1569745829" r:id="rId155"/>
        </w:object>
      </w:r>
      <w:r w:rsidRPr="00110231">
        <w:rPr>
          <w:lang w:val="lt-LT"/>
        </w:rPr>
        <w:t xml:space="preserve"> </w:t>
      </w:r>
      <w:r w:rsidRPr="00110231">
        <w:rPr>
          <w:lang w:val="en-US"/>
        </w:rPr>
        <w:t>curves were develo</w:t>
      </w:r>
      <w:r w:rsidRPr="00110231">
        <w:rPr>
          <w:lang w:val="en-US"/>
        </w:rPr>
        <w:softHyphen/>
        <w:t xml:space="preserve">ped, critical values of </w:t>
      </w:r>
      <w:r w:rsidRPr="00110231">
        <w:rPr>
          <w:position w:val="-6"/>
          <w:lang w:val="lt-LT"/>
        </w:rPr>
        <w:object w:dxaOrig="200" w:dyaOrig="240" w14:anchorId="06B6F6E3">
          <v:shape id="_x0000_i1094" type="#_x0000_t75" style="width:10.9pt;height:11.7pt" o:ole="" fillcolor="window">
            <v:imagedata r:id="rId156" o:title=""/>
          </v:shape>
          <o:OLEObject Type="Embed" ProgID="Equation.3" ShapeID="_x0000_i1094" DrawAspect="Content" ObjectID="_1569745830" r:id="rId157"/>
        </w:object>
      </w:r>
      <w:r w:rsidRPr="00110231">
        <w:rPr>
          <w:lang w:val="lt-LT"/>
        </w:rPr>
        <w:t xml:space="preserve"> </w:t>
      </w:r>
      <w:r w:rsidRPr="00110231">
        <w:rPr>
          <w:lang w:val="en-US"/>
        </w:rPr>
        <w:t xml:space="preserve">integral </w:t>
      </w:r>
      <w:r w:rsidRPr="00110231">
        <w:rPr>
          <w:position w:val="-10"/>
          <w:lang w:val="en-US"/>
        </w:rPr>
        <w:object w:dxaOrig="320" w:dyaOrig="300" w14:anchorId="342A11F8">
          <v:shape id="_x0000_i1095" type="#_x0000_t75" style="width:15.9pt;height:15.05pt" o:ole="" fillcolor="window">
            <v:imagedata r:id="rId158" o:title=""/>
          </v:shape>
          <o:OLEObject Type="Embed" ProgID="Equation.3" ShapeID="_x0000_i1095" DrawAspect="Content" ObjectID="_1569745831" r:id="rId159"/>
        </w:object>
      </w:r>
      <w:r w:rsidRPr="00110231">
        <w:rPr>
          <w:lang w:val="en-US"/>
        </w:rPr>
        <w:t xml:space="preserve"> and stress intensity factor </w:t>
      </w:r>
      <w:r w:rsidRPr="00110231">
        <w:rPr>
          <w:position w:val="-10"/>
          <w:lang w:val="en-US"/>
        </w:rPr>
        <w:object w:dxaOrig="360" w:dyaOrig="300" w14:anchorId="4D003714">
          <v:shape id="_x0000_i1096" type="#_x0000_t75" style="width:17.6pt;height:15.05pt" o:ole="" fillcolor="window">
            <v:imagedata r:id="rId160" o:title=""/>
          </v:shape>
          <o:OLEObject Type="Embed" ProgID="Equation.3" ShapeID="_x0000_i1096" DrawAspect="Content" ObjectID="_1569745832" r:id="rId161"/>
        </w:object>
      </w:r>
      <w:r w:rsidRPr="00110231">
        <w:rPr>
          <w:lang w:val="en-US"/>
        </w:rPr>
        <w:t xml:space="preserve"> at normal </w:t>
      </w:r>
      <w:r w:rsidRPr="00110231">
        <w:rPr>
          <w:lang w:val="lt-LT"/>
        </w:rPr>
        <w:t>(20</w:t>
      </w:r>
      <w:r w:rsidRPr="00110231">
        <w:rPr>
          <w:vertAlign w:val="superscript"/>
          <w:lang w:val="lt-LT"/>
        </w:rPr>
        <w:t>o</w:t>
      </w:r>
      <w:r w:rsidRPr="00110231">
        <w:rPr>
          <w:lang w:val="lt-LT"/>
        </w:rPr>
        <w:t xml:space="preserve">C) </w:t>
      </w:r>
      <w:r w:rsidRPr="00110231">
        <w:rPr>
          <w:lang w:val="en-US"/>
        </w:rPr>
        <w:t xml:space="preserve">and elevated </w:t>
      </w:r>
      <w:r w:rsidRPr="00110231">
        <w:rPr>
          <w:lang w:val="lt-LT"/>
        </w:rPr>
        <w:t>(285</w:t>
      </w:r>
      <w:r w:rsidRPr="00110231">
        <w:rPr>
          <w:vertAlign w:val="superscript"/>
          <w:lang w:val="lt-LT"/>
        </w:rPr>
        <w:t>o</w:t>
      </w:r>
      <w:r w:rsidRPr="00110231">
        <w:rPr>
          <w:lang w:val="lt-LT"/>
        </w:rPr>
        <w:t xml:space="preserve">C) </w:t>
      </w:r>
      <w:r w:rsidRPr="00110231">
        <w:rPr>
          <w:lang w:val="en-US"/>
        </w:rPr>
        <w:t>tem</w:t>
      </w:r>
      <w:r w:rsidRPr="00110231">
        <w:rPr>
          <w:lang w:val="en-US"/>
        </w:rPr>
        <w:softHyphen/>
        <w:t>peratures were also obtained.</w:t>
      </w:r>
    </w:p>
    <w:p w14:paraId="562A80DB" w14:textId="77777777" w:rsidR="00FE22FC" w:rsidRPr="00110231" w:rsidRDefault="00FE22FC" w:rsidP="006E51D8">
      <w:pPr>
        <w:pStyle w:val="Text"/>
        <w:widowControl w:val="0"/>
        <w:spacing w:before="200" w:after="200"/>
        <w:ind w:firstLine="0"/>
        <w:rPr>
          <w:lang w:val="en-US"/>
        </w:rPr>
      </w:pPr>
      <w:commentRangeStart w:id="46"/>
      <w:r w:rsidRPr="00110231">
        <w:rPr>
          <w:b/>
          <w:bCs/>
        </w:rPr>
        <w:t xml:space="preserve">Keywords: </w:t>
      </w:r>
      <w:r w:rsidRPr="00110231">
        <w:t>fracture toughness, welded joints materials.</w:t>
      </w:r>
      <w:commentRangeEnd w:id="46"/>
      <w:r w:rsidR="006E51D8" w:rsidRPr="00110231">
        <w:rPr>
          <w:rStyle w:val="CommentReference"/>
        </w:rPr>
        <w:commentReference w:id="46"/>
      </w:r>
    </w:p>
    <w:p w14:paraId="6D2E6380" w14:textId="32E5D120" w:rsidR="00FE22FC" w:rsidRPr="00110231" w:rsidRDefault="00FE22FC" w:rsidP="00AA7EB5">
      <w:pPr>
        <w:pStyle w:val="Text"/>
        <w:widowControl w:val="0"/>
        <w:ind w:firstLine="2268"/>
        <w:jc w:val="left"/>
        <w:rPr>
          <w:u w:val="single"/>
          <w:lang w:val="en-US"/>
        </w:rPr>
        <w:sectPr w:rsidR="00FE22FC"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7E10A4FE" w14:textId="77777777" w:rsidR="00FE22FC" w:rsidRPr="00110231" w:rsidRDefault="00FE22FC" w:rsidP="00EC01E5">
      <w:pPr>
        <w:pStyle w:val="Text"/>
        <w:widowControl w:val="0"/>
        <w:jc w:val="right"/>
      </w:pPr>
    </w:p>
    <w:p w14:paraId="47D216CD" w14:textId="781E848C" w:rsidR="00E456B6" w:rsidRPr="00110231" w:rsidRDefault="00E456B6">
      <w:pPr>
        <w:rPr>
          <w:b/>
          <w:sz w:val="28"/>
        </w:rPr>
      </w:pPr>
    </w:p>
    <w:p w14:paraId="45CFF308" w14:textId="47EF5A98" w:rsidR="00C76A5E" w:rsidRPr="00110231" w:rsidRDefault="00C76A5E">
      <w:pPr>
        <w:rPr>
          <w:b/>
          <w:sz w:val="28"/>
        </w:rPr>
      </w:pPr>
    </w:p>
    <w:p w14:paraId="44735874" w14:textId="6A1158F6" w:rsidR="00C76A5E" w:rsidRPr="00110231" w:rsidRDefault="00C76A5E">
      <w:pPr>
        <w:rPr>
          <w:b/>
          <w:sz w:val="28"/>
        </w:rPr>
      </w:pPr>
    </w:p>
    <w:p w14:paraId="368EC396" w14:textId="3336CD1F" w:rsidR="00C76A5E" w:rsidRPr="00110231" w:rsidRDefault="00C76A5E">
      <w:pPr>
        <w:rPr>
          <w:b/>
          <w:sz w:val="28"/>
        </w:rPr>
      </w:pPr>
    </w:p>
    <w:p w14:paraId="5867DD46" w14:textId="728504F6" w:rsidR="00C76A5E" w:rsidRPr="00110231" w:rsidRDefault="00C76A5E">
      <w:pPr>
        <w:rPr>
          <w:b/>
          <w:sz w:val="28"/>
        </w:rPr>
      </w:pPr>
    </w:p>
    <w:p w14:paraId="741C3B2A" w14:textId="7D42613B" w:rsidR="00C76A5E" w:rsidRPr="00110231" w:rsidRDefault="00C76A5E">
      <w:pPr>
        <w:rPr>
          <w:b/>
          <w:sz w:val="28"/>
        </w:rPr>
      </w:pPr>
    </w:p>
    <w:p w14:paraId="7699032D" w14:textId="7C67049F" w:rsidR="00C76A5E" w:rsidRPr="00110231" w:rsidRDefault="00C76A5E">
      <w:pPr>
        <w:rPr>
          <w:b/>
          <w:sz w:val="28"/>
        </w:rPr>
      </w:pPr>
    </w:p>
    <w:p w14:paraId="17294A97" w14:textId="4475FF46" w:rsidR="00C76A5E" w:rsidRPr="00110231" w:rsidRDefault="00C76A5E">
      <w:pPr>
        <w:rPr>
          <w:b/>
          <w:sz w:val="28"/>
        </w:rPr>
      </w:pPr>
    </w:p>
    <w:p w14:paraId="7DCF05A8" w14:textId="691F907B" w:rsidR="00C76A5E" w:rsidRPr="00110231" w:rsidRDefault="00C76A5E">
      <w:pPr>
        <w:rPr>
          <w:b/>
          <w:sz w:val="28"/>
        </w:rPr>
      </w:pPr>
    </w:p>
    <w:p w14:paraId="7AF6A03D" w14:textId="6CB7029C" w:rsidR="00C76A5E" w:rsidRPr="00110231" w:rsidRDefault="00C76A5E">
      <w:pPr>
        <w:rPr>
          <w:b/>
          <w:sz w:val="28"/>
        </w:rPr>
      </w:pPr>
    </w:p>
    <w:p w14:paraId="43EC066B" w14:textId="40C1C2FF" w:rsidR="00C76A5E" w:rsidRPr="00110231" w:rsidRDefault="00C76A5E">
      <w:pPr>
        <w:rPr>
          <w:b/>
          <w:sz w:val="28"/>
        </w:rPr>
      </w:pPr>
    </w:p>
    <w:p w14:paraId="646298A3" w14:textId="12D4EA5C" w:rsidR="00C76A5E" w:rsidRPr="00110231" w:rsidRDefault="00C76A5E">
      <w:pPr>
        <w:rPr>
          <w:b/>
          <w:sz w:val="28"/>
        </w:rPr>
      </w:pPr>
    </w:p>
    <w:p w14:paraId="0D2F844C" w14:textId="12143D29" w:rsidR="00C76A5E" w:rsidRPr="00110231" w:rsidRDefault="00C76A5E">
      <w:pPr>
        <w:rPr>
          <w:b/>
          <w:sz w:val="28"/>
        </w:rPr>
      </w:pPr>
    </w:p>
    <w:p w14:paraId="2D7B1A19" w14:textId="78F481BD" w:rsidR="00C76A5E" w:rsidRPr="00110231" w:rsidRDefault="00C76A5E">
      <w:pPr>
        <w:rPr>
          <w:b/>
          <w:sz w:val="28"/>
        </w:rPr>
      </w:pPr>
    </w:p>
    <w:p w14:paraId="572221ED" w14:textId="20B2FFC8" w:rsidR="00C76A5E" w:rsidRPr="00110231" w:rsidRDefault="00C76A5E">
      <w:pPr>
        <w:rPr>
          <w:b/>
          <w:sz w:val="28"/>
        </w:rPr>
      </w:pPr>
    </w:p>
    <w:p w14:paraId="0E0B4F6F" w14:textId="00A82D18" w:rsidR="00C76A5E" w:rsidRPr="00110231" w:rsidRDefault="00C76A5E">
      <w:pPr>
        <w:rPr>
          <w:b/>
          <w:sz w:val="28"/>
        </w:rPr>
      </w:pPr>
    </w:p>
    <w:p w14:paraId="4ED69981" w14:textId="77777777" w:rsidR="00C76A5E" w:rsidRPr="00110231" w:rsidRDefault="00C76A5E">
      <w:pPr>
        <w:rPr>
          <w:b/>
          <w:sz w:val="28"/>
        </w:rPr>
      </w:pPr>
    </w:p>
    <w:p w14:paraId="5F96AC7E" w14:textId="36968752" w:rsidR="00FE22FC" w:rsidRPr="00110231" w:rsidRDefault="00FE22FC" w:rsidP="00EC01E5">
      <w:pPr>
        <w:pStyle w:val="Text"/>
        <w:widowControl w:val="0"/>
        <w:jc w:val="right"/>
        <w:rPr>
          <w:b/>
          <w:sz w:val="28"/>
        </w:rPr>
      </w:pPr>
      <w:r w:rsidRPr="00110231">
        <w:rPr>
          <w:b/>
          <w:sz w:val="28"/>
        </w:rPr>
        <w:t>Appendix</w:t>
      </w:r>
    </w:p>
    <w:p w14:paraId="3264404E" w14:textId="77777777" w:rsidR="00FE22FC" w:rsidRPr="00110231" w:rsidRDefault="00FE22FC" w:rsidP="00EC01E5">
      <w:pPr>
        <w:pStyle w:val="Text"/>
        <w:widowControl w:val="0"/>
        <w:jc w:val="right"/>
        <w:rPr>
          <w:lang w:val="lt-LT"/>
        </w:rPr>
      </w:pPr>
      <w:r w:rsidRPr="00110231">
        <w:rPr>
          <w:position w:val="-4"/>
          <w:lang w:val="lt-LT"/>
        </w:rPr>
        <w:object w:dxaOrig="160" w:dyaOrig="240" w14:anchorId="6EFA568F">
          <v:shape id="_x0000_i1097" type="#_x0000_t75" style="width:8.35pt;height:11.7pt" o:ole="">
            <v:imagedata r:id="rId162" o:title=""/>
          </v:shape>
          <o:OLEObject Type="Embed" ProgID="Equation.DSMT4" ShapeID="_x0000_i1097" DrawAspect="Content" ObjectID="_1569745833" r:id="rId163"/>
        </w:object>
      </w:r>
    </w:p>
    <w:p w14:paraId="4B03C4B4" w14:textId="77777777" w:rsidR="00FE22FC" w:rsidRPr="00110231" w:rsidRDefault="00AA6786" w:rsidP="00560E1E">
      <w:pPr>
        <w:pStyle w:val="Text"/>
        <w:widowControl w:val="0"/>
        <w:jc w:val="center"/>
        <w:rPr>
          <w:noProof/>
          <w:lang w:val="lt-LT" w:eastAsia="lt-LT"/>
        </w:rPr>
      </w:pPr>
      <w:commentRangeStart w:id="47"/>
      <w:r>
        <w:rPr>
          <w:noProof/>
          <w:lang w:val="lt-LT" w:eastAsia="lt-LT"/>
        </w:rPr>
        <w:pict w14:anchorId="14D798E6">
          <v:shape id="Paveikslėlis 1" o:spid="_x0000_i1098" type="#_x0000_t75" style="width:344.1pt;height:344.95pt;visibility:visible">
            <v:imagedata r:id="rId164" o:title=""/>
          </v:shape>
        </w:pict>
      </w:r>
    </w:p>
    <w:p w14:paraId="6A9E1B75" w14:textId="77777777" w:rsidR="00FE22FC" w:rsidRPr="00110231" w:rsidRDefault="00FE22FC" w:rsidP="00560E1E">
      <w:pPr>
        <w:pStyle w:val="Text"/>
        <w:widowControl w:val="0"/>
        <w:jc w:val="center"/>
        <w:rPr>
          <w:lang w:val="lt-LT"/>
        </w:rPr>
      </w:pPr>
    </w:p>
    <w:p w14:paraId="4E905130" w14:textId="77777777" w:rsidR="00FE22FC" w:rsidRPr="00110231" w:rsidRDefault="00FE22FC" w:rsidP="00EC01E5">
      <w:pPr>
        <w:pStyle w:val="Text"/>
        <w:widowControl w:val="0"/>
        <w:jc w:val="center"/>
        <w:rPr>
          <w:lang w:val="lt-LT"/>
        </w:rPr>
      </w:pPr>
    </w:p>
    <w:p w14:paraId="118777AE" w14:textId="77777777" w:rsidR="00FE22FC" w:rsidRPr="00110231" w:rsidRDefault="00AA6786" w:rsidP="00EC01E5">
      <w:pPr>
        <w:pStyle w:val="Text"/>
        <w:widowControl w:val="0"/>
        <w:jc w:val="center"/>
        <w:rPr>
          <w:lang w:val="lt-LT"/>
        </w:rPr>
      </w:pPr>
      <w:r>
        <w:rPr>
          <w:noProof/>
          <w:lang w:val="lt-LT" w:eastAsia="lt-LT"/>
        </w:rPr>
        <w:pict w14:anchorId="2E11673A">
          <v:shape id="_x0000_i1099" type="#_x0000_t75" style="width:412.75pt;height:157.4pt;visibility:visible">
            <v:imagedata r:id="rId165" o:title=""/>
          </v:shape>
        </w:pict>
      </w:r>
      <w:commentRangeEnd w:id="47"/>
      <w:r w:rsidR="00E456B6" w:rsidRPr="00110231">
        <w:rPr>
          <w:rStyle w:val="CommentReference"/>
        </w:rPr>
        <w:commentReference w:id="47"/>
      </w:r>
    </w:p>
    <w:p w14:paraId="15070E81" w14:textId="77777777" w:rsidR="00366D46" w:rsidRPr="00110231" w:rsidRDefault="00366D46" w:rsidP="00EC01E5">
      <w:pPr>
        <w:pStyle w:val="Text"/>
        <w:widowControl w:val="0"/>
        <w:rPr>
          <w:lang w:val="lt-LT"/>
        </w:rPr>
      </w:pPr>
    </w:p>
    <w:sectPr w:rsidR="00366D46" w:rsidRPr="00110231" w:rsidSect="002E1C9E">
      <w:footnotePr>
        <w:numFmt w:val="chicago"/>
      </w:footnotePr>
      <w:type w:val="continuous"/>
      <w:pgSz w:w="11907" w:h="16840" w:code="9"/>
      <w:pgMar w:top="1134" w:right="1021" w:bottom="964" w:left="1021" w:header="709" w:footer="709" w:gutter="0"/>
      <w:cols w:space="340" w:equalWidth="0">
        <w:col w:w="9865" w:space="708"/>
      </w:cols>
      <w:docGrid w:linePitch="27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4" w:author="EDITOR" w:date="2016-10-27T11:44:00Z" w:initials="-">
    <w:p w14:paraId="11CE686D" w14:textId="775DA6F8" w:rsidR="006713EB" w:rsidRPr="00561294" w:rsidRDefault="006713EB">
      <w:pPr>
        <w:pStyle w:val="CommentText"/>
        <w:rPr>
          <w:b/>
        </w:rPr>
      </w:pPr>
      <w:r>
        <w:rPr>
          <w:rStyle w:val="CommentReference"/>
        </w:rPr>
        <w:annotationRef/>
      </w:r>
      <w:r w:rsidRPr="00561294">
        <w:rPr>
          <w:b/>
        </w:rPr>
        <w:t>TITLE</w:t>
      </w:r>
    </w:p>
  </w:comment>
  <w:comment w:id="15" w:author="EDITOR" w:date="2016-10-27T11:44:00Z" w:initials="-">
    <w:p w14:paraId="67B0A063" w14:textId="6802E1B2" w:rsidR="006713EB" w:rsidRPr="00561294" w:rsidRDefault="006713EB" w:rsidP="00561294">
      <w:pPr>
        <w:pStyle w:val="CommentText"/>
        <w:rPr>
          <w:b/>
        </w:rPr>
      </w:pPr>
      <w:r>
        <w:rPr>
          <w:rStyle w:val="CommentReference"/>
        </w:rPr>
        <w:annotationRef/>
      </w:r>
      <w:r>
        <w:t xml:space="preserve">FONT: Times New Roman, 16 pt; </w:t>
      </w:r>
      <w:r>
        <w:rPr>
          <w:b/>
        </w:rPr>
        <w:t>BOLD</w:t>
      </w:r>
    </w:p>
    <w:p w14:paraId="51A7FAF9" w14:textId="30983075" w:rsidR="006713EB" w:rsidRDefault="006713EB">
      <w:pPr>
        <w:pStyle w:val="CommentText"/>
      </w:pPr>
      <w:r>
        <w:t>Paragraph SPACING: Before 16 pt, After 16 pt</w:t>
      </w:r>
    </w:p>
  </w:comment>
  <w:comment w:id="16" w:author="EDITOR" w:date="2016-10-27T11:46:00Z" w:initials="-">
    <w:p w14:paraId="62F783AF" w14:textId="1C0179E9" w:rsidR="006713EB" w:rsidRPr="00561294" w:rsidRDefault="006713EB">
      <w:pPr>
        <w:pStyle w:val="CommentText"/>
        <w:rPr>
          <w:b/>
        </w:rPr>
      </w:pPr>
      <w:r>
        <w:rPr>
          <w:rStyle w:val="CommentReference"/>
        </w:rPr>
        <w:annotationRef/>
      </w:r>
      <w:r w:rsidRPr="00FE22FC">
        <w:rPr>
          <w:rStyle w:val="CommentReference"/>
          <w:b/>
        </w:rPr>
        <w:annotationRef/>
      </w:r>
      <w:r w:rsidRPr="00FE22FC">
        <w:rPr>
          <w:b/>
        </w:rPr>
        <w:t>(Author’s) Name SURNAME</w:t>
      </w:r>
    </w:p>
  </w:comment>
  <w:comment w:id="17" w:author="EDITOR" w:date="2016-10-27T11:46:00Z" w:initials="-">
    <w:p w14:paraId="45C3B5EB" w14:textId="28609D87" w:rsidR="006713EB" w:rsidRDefault="006713EB" w:rsidP="00561294">
      <w:pPr>
        <w:pStyle w:val="CommentText"/>
      </w:pPr>
      <w:r>
        <w:rPr>
          <w:rStyle w:val="CommentReference"/>
        </w:rPr>
        <w:annotationRef/>
      </w:r>
      <w:r>
        <w:t xml:space="preserve">FONT: Times New Roman, 12 pt; </w:t>
      </w:r>
      <w:r w:rsidRPr="00561294">
        <w:rPr>
          <w:b/>
        </w:rPr>
        <w:t>BOLD</w:t>
      </w:r>
    </w:p>
    <w:p w14:paraId="7637B984" w14:textId="4A6A506D" w:rsidR="006713EB" w:rsidRDefault="006713EB">
      <w:pPr>
        <w:pStyle w:val="CommentText"/>
      </w:pPr>
      <w:r>
        <w:t>Paragraph SPACING: Before 0 pt, After 0 pt</w:t>
      </w:r>
    </w:p>
  </w:comment>
  <w:comment w:id="18" w:author="EDITOR" w:date="2016-10-27T11:42:00Z" w:initials="-">
    <w:p w14:paraId="5416F532" w14:textId="2B164EAD" w:rsidR="006713EB" w:rsidRPr="00561294" w:rsidRDefault="006713EB">
      <w:pPr>
        <w:pStyle w:val="CommentText"/>
        <w:rPr>
          <w:i/>
        </w:rPr>
      </w:pPr>
      <w:r w:rsidRPr="00561294">
        <w:rPr>
          <w:rStyle w:val="CommentReference"/>
          <w:i/>
        </w:rPr>
        <w:annotationRef/>
      </w:r>
      <w:r w:rsidRPr="00561294">
        <w:rPr>
          <w:i/>
          <w:lang w:val="en-US"/>
        </w:rPr>
        <w:t>Affiliations, postal addresses</w:t>
      </w:r>
    </w:p>
  </w:comment>
  <w:comment w:id="19" w:author="EDITOR" w:date="2016-10-27T11:42:00Z" w:initials="-">
    <w:p w14:paraId="7D4AB342" w14:textId="5BD15731" w:rsidR="006713EB" w:rsidRDefault="006713EB" w:rsidP="00561294">
      <w:pPr>
        <w:pStyle w:val="CommentText"/>
      </w:pPr>
      <w:r>
        <w:rPr>
          <w:rStyle w:val="CommentReference"/>
        </w:rPr>
        <w:annotationRef/>
      </w:r>
      <w:r>
        <w:t xml:space="preserve">FONT: Times New Roman, 10 pt; </w:t>
      </w:r>
      <w:r w:rsidRPr="00561294">
        <w:rPr>
          <w:i/>
        </w:rPr>
        <w:t>ITALIC</w:t>
      </w:r>
    </w:p>
    <w:p w14:paraId="5D263150" w14:textId="03B0965E" w:rsidR="006713EB" w:rsidRDefault="006713EB">
      <w:pPr>
        <w:pStyle w:val="CommentText"/>
      </w:pPr>
      <w:r>
        <w:t>Paragraph SPACING: Before 0 pt, After 0 pt</w:t>
      </w:r>
    </w:p>
  </w:comment>
  <w:comment w:id="20" w:author="EDITOR" w:date="2016-10-27T11:52:00Z" w:initials="-">
    <w:p w14:paraId="3AD7C4F5" w14:textId="7F3E8F79" w:rsidR="006713EB" w:rsidRPr="00D304DD" w:rsidRDefault="006713EB" w:rsidP="00D304DD">
      <w:pPr>
        <w:pStyle w:val="Footer"/>
        <w:tabs>
          <w:tab w:val="clear" w:pos="4153"/>
          <w:tab w:val="clear" w:pos="8306"/>
        </w:tabs>
        <w:rPr>
          <w:i/>
          <w:sz w:val="24"/>
          <w:lang w:val="en-US"/>
        </w:rPr>
      </w:pP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1" w:author="EDITOR" w:date="2016-10-27T12:39:00Z" w:initials="-">
    <w:p w14:paraId="7C82BC90" w14:textId="482BC5A9" w:rsidR="006713EB" w:rsidRDefault="006713EB" w:rsidP="00E456B6">
      <w:pPr>
        <w:pStyle w:val="CommentText"/>
      </w:pPr>
      <w:r>
        <w:rPr>
          <w:rStyle w:val="CommentReference"/>
        </w:rPr>
        <w:annotationRef/>
      </w:r>
      <w:r>
        <w:t xml:space="preserve">FONT: Times New Roman, 10 pt; </w:t>
      </w:r>
      <w:r>
        <w:rPr>
          <w:b/>
        </w:rPr>
        <w:t>BOLD</w:t>
      </w:r>
    </w:p>
    <w:p w14:paraId="75DAF3A7" w14:textId="63E0E381" w:rsidR="006713EB" w:rsidRDefault="006713EB">
      <w:pPr>
        <w:pStyle w:val="CommentText"/>
      </w:pPr>
      <w:r>
        <w:t>Paragraph SPACING: Before 0 pt, After 10 pt, Justify</w:t>
      </w:r>
    </w:p>
  </w:comment>
  <w:comment w:id="22" w:author="EDITOR" w:date="2016-10-27T11:54:00Z" w:initials="-">
    <w:p w14:paraId="427C3788" w14:textId="0C6D5FF5" w:rsidR="006713EB" w:rsidRPr="001224E6" w:rsidRDefault="006713EB" w:rsidP="001224E6">
      <w:pPr>
        <w:pStyle w:val="Footer"/>
        <w:tabs>
          <w:tab w:val="clear" w:pos="4153"/>
          <w:tab w:val="clear" w:pos="8306"/>
        </w:tabs>
        <w:rPr>
          <w:lang w:val="en-US"/>
        </w:rPr>
      </w:pPr>
      <w:r>
        <w:rPr>
          <w:rStyle w:val="CommentReference"/>
        </w:rPr>
        <w:annotationRef/>
      </w: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3" w:author="EDITOR" w:date="2016-10-27T12:40:00Z" w:initials="-">
    <w:p w14:paraId="3A8E37FB" w14:textId="77777777" w:rsidR="006713EB" w:rsidRDefault="006713EB" w:rsidP="00E456B6">
      <w:pPr>
        <w:pStyle w:val="CommentText"/>
      </w:pPr>
      <w:r>
        <w:rPr>
          <w:rStyle w:val="CommentReference"/>
        </w:rPr>
        <w:annotationRef/>
      </w:r>
      <w:r>
        <w:t xml:space="preserve">FONT: Times New Roman, 10 pt; </w:t>
      </w:r>
      <w:r>
        <w:rPr>
          <w:b/>
        </w:rPr>
        <w:t>BOLD</w:t>
      </w:r>
    </w:p>
    <w:p w14:paraId="492A5BA2" w14:textId="4CCE7190" w:rsidR="006713EB" w:rsidRDefault="006713EB">
      <w:pPr>
        <w:pStyle w:val="CommentText"/>
      </w:pPr>
      <w:r>
        <w:t>Paragraph SPACING: Before 10 pt, After 10 pt, Justify</w:t>
      </w:r>
    </w:p>
  </w:comment>
  <w:comment w:id="24" w:author="EDITOR" w:date="2016-10-27T12:50:00Z" w:initials="-">
    <w:p w14:paraId="4DF45A74" w14:textId="3DCDC089" w:rsidR="006713EB" w:rsidRDefault="006713EB" w:rsidP="006A51EA">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5" w:author="EDITOR" w:date="2016-10-27T12:00:00Z" w:initials="-">
    <w:p w14:paraId="2AE98608" w14:textId="081A67F0" w:rsidR="006713EB" w:rsidRDefault="006713EB" w:rsidP="00376BE8">
      <w:pPr>
        <w:pStyle w:val="CommentText"/>
      </w:pPr>
      <w:r>
        <w:rPr>
          <w:rStyle w:val="CommentReference"/>
        </w:rPr>
        <w:annotationRef/>
      </w:r>
      <w:r>
        <w:rPr>
          <w:rStyle w:val="CommentReference"/>
        </w:rPr>
        <w:annotationRef/>
      </w:r>
      <w:r>
        <w:t xml:space="preserve">FONT: Times New Roman, 10 pt; </w:t>
      </w:r>
      <w:r w:rsidRPr="00B67252">
        <w:t>Regular</w:t>
      </w:r>
    </w:p>
    <w:p w14:paraId="3334E8A6" w14:textId="2EC83F70" w:rsidR="006713EB" w:rsidRDefault="006713EB">
      <w:pPr>
        <w:pStyle w:val="CommentText"/>
      </w:pPr>
      <w:r>
        <w:t>Paragraph SPACING: Before 10 pt, After 0 pt, Align Right</w:t>
      </w:r>
    </w:p>
  </w:comment>
  <w:comment w:id="26" w:author="EDITOR" w:date="2016-10-27T12:01:00Z" w:initials="-">
    <w:p w14:paraId="3D43445F" w14:textId="7E3C9286" w:rsidR="006713EB" w:rsidRDefault="006713EB" w:rsidP="00376BE8">
      <w:pPr>
        <w:pStyle w:val="CommentText"/>
      </w:pPr>
      <w:r>
        <w:rPr>
          <w:rStyle w:val="CommentReference"/>
        </w:rPr>
        <w:annotationRef/>
      </w:r>
      <w:r>
        <w:t xml:space="preserve">Times New Roman, 10 pt; </w:t>
      </w:r>
      <w:r w:rsidRPr="00B67252">
        <w:t>Regular</w:t>
      </w:r>
    </w:p>
    <w:p w14:paraId="6A120228" w14:textId="17C5488C" w:rsidR="006713EB" w:rsidRDefault="006713EB">
      <w:pPr>
        <w:pStyle w:val="CommentText"/>
      </w:pPr>
      <w:r>
        <w:t>Paragraph SPACING: Before 0 pt, After 5 pt, Center</w:t>
      </w:r>
    </w:p>
  </w:comment>
  <w:comment w:id="27" w:author="EDITOR" w:date="2016-10-27T12:08:00Z" w:initials="-">
    <w:p w14:paraId="2D6475B4" w14:textId="492C7F88" w:rsidR="006713EB" w:rsidRDefault="006713EB" w:rsidP="009C0C48">
      <w:pPr>
        <w:pStyle w:val="CommentText"/>
      </w:pPr>
      <w:r>
        <w:rPr>
          <w:rStyle w:val="CommentReference"/>
        </w:rPr>
        <w:annotationRef/>
      </w:r>
      <w:r>
        <w:t xml:space="preserve">Times New Roman, 10 pt; </w:t>
      </w:r>
      <w:r w:rsidRPr="00B67252">
        <w:t>Regular</w:t>
      </w:r>
    </w:p>
    <w:p w14:paraId="268CA53E" w14:textId="7747A78D" w:rsidR="006713EB" w:rsidRDefault="006713EB">
      <w:pPr>
        <w:pStyle w:val="CommentText"/>
      </w:pPr>
      <w:r>
        <w:t>Paragraph SPACING: Before 10 pt, After 5 pt, Center</w:t>
      </w:r>
    </w:p>
  </w:comment>
  <w:comment w:id="28" w:author="EDITOR" w:date="2016-10-27T12:09:00Z" w:initials="-">
    <w:p w14:paraId="13C6D727" w14:textId="2B4783F9" w:rsidR="006713EB" w:rsidRPr="009C0C48" w:rsidRDefault="006713EB">
      <w:pPr>
        <w:pStyle w:val="CommentText"/>
        <w:rPr>
          <w:b/>
        </w:rPr>
      </w:pPr>
      <w:r>
        <w:rPr>
          <w:rStyle w:val="CommentReference"/>
        </w:rPr>
        <w:annotationRef/>
      </w:r>
      <w:r w:rsidRPr="00C76A5E">
        <w:rPr>
          <w:b/>
          <w:color w:val="000000" w:themeColor="text1"/>
        </w:rPr>
        <w:t>Inside figure:</w:t>
      </w:r>
    </w:p>
  </w:comment>
  <w:comment w:id="29" w:author="EDITOR" w:date="2016-10-27T12:09:00Z" w:initials="-">
    <w:p w14:paraId="19E86379" w14:textId="1C170C5A" w:rsidR="006713EB" w:rsidRDefault="006713EB" w:rsidP="009C0C48">
      <w:pPr>
        <w:pStyle w:val="CommentText"/>
      </w:pPr>
      <w:r>
        <w:rPr>
          <w:rStyle w:val="CommentReference"/>
        </w:rPr>
        <w:annotationRef/>
      </w:r>
      <w:r>
        <w:t>9 pt</w:t>
      </w:r>
    </w:p>
    <w:p w14:paraId="033CD641" w14:textId="0D47718F" w:rsidR="006713EB" w:rsidRPr="00A744BD" w:rsidRDefault="006713EB" w:rsidP="009C0C48">
      <w:pPr>
        <w:pStyle w:val="CommentText"/>
      </w:pPr>
      <w:r>
        <w:t xml:space="preserve">Paragraph SPACING: Before 0 pt, After 0 pt, </w:t>
      </w:r>
      <w:r w:rsidRPr="00C76A5E">
        <w:rPr>
          <w:i/>
        </w:rPr>
        <w:t>Italic</w:t>
      </w:r>
      <w:r w:rsidRPr="00C76A5E">
        <w:t xml:space="preserve"> for letters and symbols; Regular for numbers</w:t>
      </w:r>
    </w:p>
    <w:p w14:paraId="3DDA567A" w14:textId="00C96B61" w:rsidR="006713EB" w:rsidRPr="00C76A5E" w:rsidRDefault="006713EB">
      <w:pPr>
        <w:pStyle w:val="CommentText"/>
        <w:rPr>
          <w:color w:val="000000" w:themeColor="text1"/>
        </w:rPr>
      </w:pPr>
      <w:r>
        <w:t xml:space="preserve">Subscript/Superscript – 5 pt or 6 pt, </w:t>
      </w:r>
      <w:r w:rsidRPr="00C76A5E">
        <w:rPr>
          <w:color w:val="000000" w:themeColor="text1"/>
        </w:rPr>
        <w:t xml:space="preserve">Regular for numbers; </w:t>
      </w:r>
      <w:r w:rsidRPr="00C76A5E">
        <w:rPr>
          <w:i/>
          <w:color w:val="000000" w:themeColor="text1"/>
        </w:rPr>
        <w:t>Italic</w:t>
      </w:r>
      <w:r w:rsidRPr="00C76A5E">
        <w:rPr>
          <w:color w:val="000000" w:themeColor="text1"/>
        </w:rPr>
        <w:t xml:space="preserve"> for letters and symbols</w:t>
      </w:r>
    </w:p>
  </w:comment>
  <w:comment w:id="31" w:author="EDITOR" w:date="2016-10-27T12:13:00Z" w:initials="-">
    <w:p w14:paraId="431AE048" w14:textId="77777777" w:rsidR="006713EB" w:rsidRDefault="006713EB" w:rsidP="007A3624">
      <w:pPr>
        <w:pStyle w:val="CommentText"/>
      </w:pPr>
      <w:r>
        <w:rPr>
          <w:rStyle w:val="CommentReference"/>
        </w:rPr>
        <w:annotationRef/>
      </w:r>
      <w:r>
        <w:t xml:space="preserve">Times New Roman, 10 pt; </w:t>
      </w:r>
      <w:r w:rsidRPr="00B67252">
        <w:t>Regular</w:t>
      </w:r>
    </w:p>
    <w:p w14:paraId="4A4D9FCF" w14:textId="77777777" w:rsidR="006713EB" w:rsidRDefault="006713EB">
      <w:pPr>
        <w:pStyle w:val="CommentText"/>
      </w:pPr>
      <w:r>
        <w:t>Paragraph SPACING: Before 0 pt, After 10 pt, Justify</w:t>
      </w:r>
    </w:p>
    <w:p w14:paraId="7C47D512" w14:textId="48619BF5" w:rsidR="006713EB" w:rsidRDefault="006713EB">
      <w:pPr>
        <w:pStyle w:val="CommentText"/>
      </w:pPr>
      <w:r>
        <w:t>Hanging 0,95cm</w:t>
      </w:r>
    </w:p>
  </w:comment>
  <w:comment w:id="32" w:author="EDITOR" w:date="2016-10-27T12:20:00Z" w:initials="-">
    <w:p w14:paraId="389D0A2E" w14:textId="77777777" w:rsidR="006713EB" w:rsidRDefault="006713EB" w:rsidP="00951FED">
      <w:pPr>
        <w:pStyle w:val="CommentText"/>
      </w:pPr>
      <w:r>
        <w:rPr>
          <w:rStyle w:val="CommentReference"/>
        </w:rPr>
        <w:annotationRef/>
      </w:r>
      <w:r>
        <w:t xml:space="preserve">Times New Roman, 10 pt; </w:t>
      </w:r>
      <w:r w:rsidRPr="00B67252">
        <w:t>Regular</w:t>
      </w:r>
    </w:p>
    <w:p w14:paraId="7B9C59A7" w14:textId="40C83A06" w:rsidR="006713EB" w:rsidRDefault="006713EB" w:rsidP="00951FED">
      <w:pPr>
        <w:pStyle w:val="CommentText"/>
      </w:pPr>
      <w:r>
        <w:t>Paragraph SPACING: Before 10 pt, After 10 pt, Justify</w:t>
      </w:r>
    </w:p>
    <w:p w14:paraId="25C8BF19" w14:textId="2C3B8188" w:rsidR="006713EB" w:rsidRDefault="006713EB">
      <w:pPr>
        <w:pStyle w:val="CommentText"/>
      </w:pPr>
      <w:r>
        <w:t>TABS:</w:t>
      </w:r>
    </w:p>
    <w:p w14:paraId="01E508E4" w14:textId="51426267" w:rsidR="006713EB" w:rsidRDefault="006713EB">
      <w:pPr>
        <w:pStyle w:val="CommentText"/>
      </w:pPr>
      <w:r>
        <w:t>0.75 cm, Left, None</w:t>
      </w:r>
    </w:p>
    <w:p w14:paraId="7AC5E67A" w14:textId="5F1AE03E" w:rsidR="006713EB" w:rsidRDefault="006713EB">
      <w:pPr>
        <w:pStyle w:val="CommentText"/>
      </w:pPr>
      <w:r>
        <w:t>8.4 cm, Right, None</w:t>
      </w:r>
    </w:p>
  </w:comment>
  <w:comment w:id="33" w:author="EDITOR" w:date="2016-10-27T12:40:00Z" w:initials="-">
    <w:p w14:paraId="2232C722" w14:textId="77777777" w:rsidR="006713EB" w:rsidRDefault="006713EB" w:rsidP="00E456B6">
      <w:pPr>
        <w:pStyle w:val="CommentText"/>
      </w:pPr>
      <w:r>
        <w:rPr>
          <w:rStyle w:val="CommentReference"/>
        </w:rPr>
        <w:annotationRef/>
      </w:r>
      <w:r>
        <w:t xml:space="preserve">FONT: Times New Roman, 10 pt; </w:t>
      </w:r>
      <w:r>
        <w:rPr>
          <w:b/>
        </w:rPr>
        <w:t>BOLD</w:t>
      </w:r>
    </w:p>
    <w:p w14:paraId="109F795E" w14:textId="309826B4" w:rsidR="006713EB" w:rsidRDefault="006713EB">
      <w:pPr>
        <w:pStyle w:val="CommentText"/>
      </w:pPr>
      <w:r>
        <w:t>Paragraph SPACING: Before 10 pt, After 10 pt, Justify</w:t>
      </w:r>
    </w:p>
  </w:comment>
  <w:comment w:id="34" w:author="EDITOR" w:date="2016-10-27T12:18:00Z" w:initials="-">
    <w:p w14:paraId="39E17387" w14:textId="2C7E8CC4" w:rsidR="006713EB" w:rsidRPr="00951FED" w:rsidRDefault="006713EB">
      <w:pPr>
        <w:pStyle w:val="CommentText"/>
        <w:rPr>
          <w:i/>
        </w:rPr>
      </w:pPr>
      <w:r>
        <w:rPr>
          <w:rStyle w:val="CommentReference"/>
        </w:rPr>
        <w:annotationRef/>
      </w:r>
      <w:r>
        <w:rPr>
          <w:i/>
        </w:rPr>
        <w:t>Italic</w:t>
      </w:r>
    </w:p>
  </w:comment>
  <w:comment w:id="36" w:author="EDITOR" w:date="2016-10-27T12:17:00Z" w:initials="-">
    <w:p w14:paraId="43C8B939" w14:textId="31859AFA" w:rsidR="006713EB" w:rsidRPr="00951FED" w:rsidRDefault="006713EB">
      <w:pPr>
        <w:pStyle w:val="CommentText"/>
        <w:rPr>
          <w:i/>
        </w:rPr>
      </w:pPr>
      <w:r>
        <w:rPr>
          <w:rStyle w:val="CommentReference"/>
        </w:rPr>
        <w:annotationRef/>
      </w:r>
      <w:r>
        <w:rPr>
          <w:i/>
        </w:rPr>
        <w:t>Italic</w:t>
      </w:r>
    </w:p>
  </w:comment>
  <w:comment w:id="37" w:author="EDITOR" w:date="2016-10-27T12:24:00Z" w:initials="-">
    <w:p w14:paraId="6F61FA9E" w14:textId="77777777" w:rsidR="006713EB" w:rsidRDefault="006713EB" w:rsidP="001A7795">
      <w:pPr>
        <w:pStyle w:val="CommentText"/>
      </w:pPr>
      <w:r>
        <w:rPr>
          <w:rStyle w:val="CommentReference"/>
        </w:rPr>
        <w:annotationRef/>
      </w:r>
      <w:r>
        <w:t xml:space="preserve">Times New Roman, 10 pt; </w:t>
      </w:r>
      <w:r w:rsidRPr="00B67252">
        <w:t>Regular</w:t>
      </w:r>
    </w:p>
    <w:p w14:paraId="1CD882C0" w14:textId="77777777" w:rsidR="006713EB" w:rsidRDefault="006713EB" w:rsidP="001A7795">
      <w:pPr>
        <w:pStyle w:val="CommentText"/>
      </w:pPr>
      <w:r>
        <w:t>Paragraph SPACING: Before 10 pt, After 10 pt, Justify</w:t>
      </w:r>
    </w:p>
    <w:p w14:paraId="391CC343" w14:textId="77777777" w:rsidR="006713EB" w:rsidRDefault="006713EB" w:rsidP="001A7795">
      <w:pPr>
        <w:pStyle w:val="CommentText"/>
      </w:pPr>
      <w:r>
        <w:t>TABS:</w:t>
      </w:r>
    </w:p>
    <w:p w14:paraId="1F7BAE12" w14:textId="2A846CA5" w:rsidR="006713EB" w:rsidRDefault="006713EB" w:rsidP="001A7795">
      <w:pPr>
        <w:pStyle w:val="CommentText"/>
      </w:pPr>
      <w:r>
        <w:t>8.7 cm, Center, None</w:t>
      </w:r>
    </w:p>
    <w:p w14:paraId="5A897DAC" w14:textId="3A5573E8" w:rsidR="006713EB" w:rsidRDefault="006713EB">
      <w:pPr>
        <w:pStyle w:val="CommentText"/>
      </w:pPr>
      <w:r>
        <w:t>17.4 cm, Right, None</w:t>
      </w:r>
    </w:p>
  </w:comment>
  <w:comment w:id="38" w:author="EDITOR" w:date="2016-10-27T12:40:00Z" w:initials="-">
    <w:p w14:paraId="157E2913" w14:textId="77777777" w:rsidR="006713EB" w:rsidRDefault="006713EB" w:rsidP="00E456B6">
      <w:pPr>
        <w:pStyle w:val="CommentText"/>
      </w:pPr>
      <w:r>
        <w:rPr>
          <w:rStyle w:val="CommentReference"/>
        </w:rPr>
        <w:annotationRef/>
      </w:r>
      <w:r>
        <w:t xml:space="preserve">FONT: Times New Roman, 10 pt; </w:t>
      </w:r>
      <w:r>
        <w:rPr>
          <w:b/>
        </w:rPr>
        <w:t>BOLD</w:t>
      </w:r>
    </w:p>
    <w:p w14:paraId="2CB68E60" w14:textId="2C3B44CD" w:rsidR="006713EB" w:rsidRDefault="006713EB">
      <w:pPr>
        <w:pStyle w:val="CommentText"/>
      </w:pPr>
      <w:r>
        <w:t>Paragraph SPACING: Before 10 pt, After 10 pt, Justify</w:t>
      </w:r>
    </w:p>
  </w:comment>
  <w:comment w:id="39" w:author="EDITOR" w:date="2016-10-27T12:28:00Z" w:initials="-">
    <w:p w14:paraId="23C1689F" w14:textId="4466A499" w:rsidR="006713EB" w:rsidRPr="006E51D8" w:rsidRDefault="006713EB" w:rsidP="006E51D8">
      <w:pPr>
        <w:jc w:val="center"/>
      </w:pPr>
      <w:r w:rsidRPr="006E51D8">
        <w:rPr>
          <w:rStyle w:val="CommentReference"/>
        </w:rPr>
        <w:annotationRef/>
      </w:r>
      <w:r w:rsidRPr="006E51D8">
        <w:rPr>
          <w:i/>
          <w:sz w:val="24"/>
        </w:rPr>
        <w:t>Reference list is given in the sequence of citation in the paper</w:t>
      </w:r>
    </w:p>
  </w:comment>
  <w:comment w:id="40" w:author="EDITOR" w:date="2016-10-27T12:41:00Z" w:initials="-">
    <w:p w14:paraId="0AF12B2F" w14:textId="77777777" w:rsidR="006713EB" w:rsidRDefault="006713EB" w:rsidP="00E456B6">
      <w:pPr>
        <w:pStyle w:val="CommentText"/>
      </w:pPr>
      <w:r>
        <w:rPr>
          <w:rStyle w:val="CommentReference"/>
        </w:rPr>
        <w:annotationRef/>
      </w:r>
      <w:r>
        <w:t xml:space="preserve">FONT: Times New Roman, 10 pt; </w:t>
      </w:r>
      <w:r>
        <w:rPr>
          <w:b/>
        </w:rPr>
        <w:t>BOLD</w:t>
      </w:r>
    </w:p>
    <w:p w14:paraId="655FFAEA" w14:textId="25F65272" w:rsidR="006713EB" w:rsidRDefault="006713EB">
      <w:pPr>
        <w:pStyle w:val="CommentText"/>
      </w:pPr>
      <w:r>
        <w:t>Paragraph SPACING: Before 10 pt, After 10 pt, Justify</w:t>
      </w:r>
    </w:p>
  </w:comment>
  <w:comment w:id="41" w:author="EDITOR" w:date="2016-10-27T12:28:00Z" w:initials="-">
    <w:p w14:paraId="6920728F" w14:textId="5E351753" w:rsidR="006713EB" w:rsidRDefault="006713EB">
      <w:pPr>
        <w:pStyle w:val="CommentText"/>
      </w:pPr>
      <w:r>
        <w:rPr>
          <w:rStyle w:val="CommentReference"/>
        </w:rPr>
        <w:annotationRef/>
      </w:r>
      <w:r>
        <w:t>DOI must be referred</w:t>
      </w:r>
    </w:p>
  </w:comment>
  <w:comment w:id="43" w:author="EDITOR" w:date="2016-10-27T12:33:00Z" w:initials="-">
    <w:p w14:paraId="4FCCCE5C" w14:textId="77777777" w:rsidR="006713EB" w:rsidRDefault="006713EB" w:rsidP="00E456B6">
      <w:pPr>
        <w:pStyle w:val="CommentText"/>
      </w:pPr>
      <w:r>
        <w:rPr>
          <w:rStyle w:val="CommentReference"/>
        </w:rPr>
        <w:annotationRef/>
      </w:r>
      <w:r>
        <w:t xml:space="preserve">Times New Roman, 10 pt; </w:t>
      </w:r>
      <w:r w:rsidRPr="00B67252">
        <w:t>Regular</w:t>
      </w:r>
    </w:p>
    <w:p w14:paraId="0167C1E6" w14:textId="31454974" w:rsidR="006713EB" w:rsidRDefault="006713EB">
      <w:pPr>
        <w:pStyle w:val="CommentText"/>
      </w:pPr>
      <w:r>
        <w:t>Paragraph SPACING: Before 20 pt, After 10 pt, Left</w:t>
      </w:r>
    </w:p>
  </w:comment>
  <w:comment w:id="44" w:author="EDITOR" w:date="2016-10-27T12:34:00Z" w:initials="-">
    <w:p w14:paraId="353A967F" w14:textId="13489793" w:rsidR="006713EB" w:rsidRDefault="006713EB" w:rsidP="00E456B6">
      <w:pPr>
        <w:pStyle w:val="CommentText"/>
      </w:pPr>
      <w:r>
        <w:rPr>
          <w:rStyle w:val="CommentReference"/>
        </w:rPr>
        <w:annotationRef/>
      </w:r>
      <w:r>
        <w:t xml:space="preserve">Times New Roman, 10 pt; </w:t>
      </w:r>
      <w:r w:rsidRPr="00B67252">
        <w:t>Regular</w:t>
      </w:r>
      <w:r>
        <w:t>, UPERCASE</w:t>
      </w:r>
    </w:p>
    <w:p w14:paraId="5C436370" w14:textId="457FD9AC" w:rsidR="006713EB" w:rsidRDefault="006713EB">
      <w:pPr>
        <w:pStyle w:val="CommentText"/>
      </w:pPr>
      <w:r>
        <w:t>Paragraph SPACING: Before 0 pt, After 0 pt, Left</w:t>
      </w:r>
    </w:p>
  </w:comment>
  <w:comment w:id="45" w:author="EDITOR" w:date="2016-10-27T12:32:00Z" w:initials="-">
    <w:p w14:paraId="3CB2D1D8" w14:textId="314EE81C" w:rsidR="006713EB" w:rsidRDefault="006713EB" w:rsidP="006E51D8">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6" w:author="EDITOR" w:date="2016-10-27T12:32:00Z" w:initials="-">
    <w:p w14:paraId="274EB4BB" w14:textId="77777777" w:rsidR="006713EB" w:rsidRDefault="006713EB" w:rsidP="006E51D8">
      <w:pPr>
        <w:pStyle w:val="CommentText"/>
      </w:pPr>
      <w:r>
        <w:rPr>
          <w:rStyle w:val="CommentReference"/>
        </w:rPr>
        <w:annotationRef/>
      </w:r>
      <w:r>
        <w:t xml:space="preserve">Times New Roman, 10 pt; </w:t>
      </w:r>
      <w:r w:rsidRPr="00B67252">
        <w:t>Regular</w:t>
      </w:r>
    </w:p>
    <w:p w14:paraId="227122DF" w14:textId="285C1BF2" w:rsidR="006713EB" w:rsidRDefault="006713EB">
      <w:pPr>
        <w:pStyle w:val="CommentText"/>
      </w:pPr>
      <w:r>
        <w:t>Paragraph SPACING: Before 10 pt, After 10 pt, Justify</w:t>
      </w:r>
    </w:p>
  </w:comment>
  <w:comment w:id="47" w:author="EDITOR" w:date="2016-10-27T12:36:00Z" w:initials="-">
    <w:p w14:paraId="3B93CA6B" w14:textId="6A3134DB" w:rsidR="006713EB" w:rsidRDefault="006713EB">
      <w:pPr>
        <w:pStyle w:val="CommentText"/>
        <w:rPr>
          <w:lang w:val="en-US"/>
        </w:rPr>
      </w:pPr>
      <w:r>
        <w:rPr>
          <w:rStyle w:val="CommentReference"/>
        </w:rPr>
        <w:annotationRef/>
      </w:r>
      <w:r>
        <w:t xml:space="preserve">Define Styles and Sizes in </w:t>
      </w:r>
      <w:r w:rsidRPr="00AB430A">
        <w:rPr>
          <w:lang w:val="en-US"/>
        </w:rPr>
        <w:t>Microsoft Equations 3,0 or Math Type 6,0</w:t>
      </w:r>
      <w:r w:rsidR="00AA6786">
        <w:rPr>
          <w:noProof/>
          <w:lang w:val="en-US"/>
        </w:rPr>
        <w:t xml:space="preserve"> </w:t>
      </w:r>
      <w:r w:rsidRPr="00725D01">
        <w:rPr>
          <w:lang w:val="en-US"/>
        </w:rPr>
        <w:t>programme</w:t>
      </w:r>
      <w:r>
        <w:rPr>
          <w:lang w:val="en-US"/>
        </w:rPr>
        <w:t>.</w:t>
      </w:r>
    </w:p>
    <w:p w14:paraId="4B1DF593" w14:textId="77777777" w:rsidR="006713EB" w:rsidRDefault="006713EB">
      <w:pPr>
        <w:pStyle w:val="CommentText"/>
        <w:rPr>
          <w:lang w:val="en-US"/>
        </w:rPr>
      </w:pPr>
    </w:p>
    <w:p w14:paraId="3C5F7F8D" w14:textId="0646EAEB" w:rsidR="006713EB" w:rsidRPr="00E456B6" w:rsidRDefault="006713EB">
      <w:pPr>
        <w:pStyle w:val="CommentText"/>
        <w:rPr>
          <w:lang w:val="en-US"/>
        </w:rPr>
      </w:pPr>
      <w:r>
        <w:rPr>
          <w:lang w:val="en-US"/>
        </w:rPr>
        <w:t>Do it once and you will feel free if you’ll type the manuscript</w:t>
      </w:r>
      <w:r w:rsidRPr="00E456B6">
        <w:rPr>
          <w:lang w:val="en-US"/>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CE686D" w15:done="0"/>
  <w15:commentEx w15:paraId="51A7FAF9" w15:paraIdParent="11CE686D" w15:done="0"/>
  <w15:commentEx w15:paraId="62F783AF" w15:done="0"/>
  <w15:commentEx w15:paraId="7637B984" w15:paraIdParent="62F783AF" w15:done="0"/>
  <w15:commentEx w15:paraId="5416F532" w15:done="0"/>
  <w15:commentEx w15:paraId="5D263150" w15:paraIdParent="5416F532" w15:done="0"/>
  <w15:commentEx w15:paraId="3AD7C4F5" w15:done="0"/>
  <w15:commentEx w15:paraId="75DAF3A7" w15:done="0"/>
  <w15:commentEx w15:paraId="427C3788" w15:done="0"/>
  <w15:commentEx w15:paraId="492A5BA2" w15:done="0"/>
  <w15:commentEx w15:paraId="4DF45A74" w15:done="0"/>
  <w15:commentEx w15:paraId="3334E8A6" w15:done="0"/>
  <w15:commentEx w15:paraId="6A120228" w15:done="0"/>
  <w15:commentEx w15:paraId="268CA53E" w15:done="0"/>
  <w15:commentEx w15:paraId="13C6D727" w15:paraIdParent="268CA53E" w15:done="0"/>
  <w15:commentEx w15:paraId="3DDA567A" w15:paraIdParent="268CA53E" w15:done="0"/>
  <w15:commentEx w15:paraId="7C47D512" w15:done="0"/>
  <w15:commentEx w15:paraId="7AC5E67A" w15:done="0"/>
  <w15:commentEx w15:paraId="109F795E" w15:done="0"/>
  <w15:commentEx w15:paraId="39E17387" w15:done="0"/>
  <w15:commentEx w15:paraId="43C8B939" w15:done="0"/>
  <w15:commentEx w15:paraId="5A897DAC" w15:done="0"/>
  <w15:commentEx w15:paraId="2CB68E60" w15:done="0"/>
  <w15:commentEx w15:paraId="23C1689F" w15:done="0"/>
  <w15:commentEx w15:paraId="655FFAEA" w15:done="0"/>
  <w15:commentEx w15:paraId="6920728F" w15:done="0"/>
  <w15:commentEx w15:paraId="0167C1E6" w15:done="0"/>
  <w15:commentEx w15:paraId="5C436370" w15:done="0"/>
  <w15:commentEx w15:paraId="3CB2D1D8" w15:done="0"/>
  <w15:commentEx w15:paraId="227122DF" w15:done="0"/>
  <w15:commentEx w15:paraId="3C5F7F8D"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E38D86" w14:textId="77777777" w:rsidR="00AA6786" w:rsidRDefault="00AA6786">
      <w:r>
        <w:separator/>
      </w:r>
    </w:p>
  </w:endnote>
  <w:endnote w:type="continuationSeparator" w:id="0">
    <w:p w14:paraId="112576E4" w14:textId="77777777" w:rsidR="00AA6786" w:rsidRDefault="00AA6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BA"/>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BA"/>
    <w:family w:val="roman"/>
    <w:pitch w:val="variable"/>
    <w:sig w:usb0="E00002FF" w:usb1="400004FF" w:usb2="00000000" w:usb3="00000000" w:csb0="0000019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F361F9" w14:textId="77777777" w:rsidR="00AA6786" w:rsidRDefault="00AA6786">
      <w:r>
        <w:separator/>
      </w:r>
    </w:p>
  </w:footnote>
  <w:footnote w:type="continuationSeparator" w:id="0">
    <w:p w14:paraId="45A89918" w14:textId="77777777" w:rsidR="00AA6786" w:rsidRDefault="00AA678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E693A" w14:textId="77777777" w:rsidR="006713EB" w:rsidRDefault="006713EB">
    <w:pPr>
      <w:framePr w:wrap="around" w:vAnchor="text" w:hAnchor="margin" w:xAlign="center" w:y="1"/>
    </w:pPr>
    <w:r>
      <w:fldChar w:fldCharType="begin"/>
    </w:r>
    <w:r>
      <w:instrText xml:space="preserve">PAGE  </w:instrText>
    </w:r>
    <w:r>
      <w:fldChar w:fldCharType="end"/>
    </w:r>
  </w:p>
  <w:p w14:paraId="0E878401" w14:textId="77777777" w:rsidR="006713EB" w:rsidRDefault="006713EB"/>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54BE3" w14:textId="3F8B7712" w:rsidR="006713EB" w:rsidRDefault="006713EB">
    <w:pPr>
      <w:framePr w:wrap="around" w:vAnchor="text" w:hAnchor="margin" w:xAlign="center" w:y="1"/>
    </w:pPr>
    <w:r>
      <w:fldChar w:fldCharType="begin"/>
    </w:r>
    <w:r>
      <w:instrText xml:space="preserve"> PAGE  \* Arabic </w:instrText>
    </w:r>
    <w:r>
      <w:fldChar w:fldCharType="separate"/>
    </w:r>
    <w:r w:rsidR="00114CF1">
      <w:rPr>
        <w:noProof/>
      </w:rPr>
      <w:t>2</w:t>
    </w:r>
    <w:r>
      <w:fldChar w:fldCharType="end"/>
    </w:r>
  </w:p>
  <w:p w14:paraId="7C9D1C67" w14:textId="77777777" w:rsidR="006713EB" w:rsidRDefault="006713EB"/>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82E93" w14:textId="2FB1A88D" w:rsidR="006713EB" w:rsidRDefault="006713EB">
    <w:pPr>
      <w:framePr w:w="201" w:wrap="around" w:vAnchor="text" w:hAnchor="margin" w:xAlign="center" w:y="-1"/>
      <w:jc w:val="center"/>
    </w:pPr>
    <w:r>
      <w:fldChar w:fldCharType="begin"/>
    </w:r>
    <w:r>
      <w:instrText xml:space="preserve">PAGE  </w:instrText>
    </w:r>
    <w:r>
      <w:fldChar w:fldCharType="separate"/>
    </w:r>
    <w:r w:rsidR="009D7742">
      <w:rPr>
        <w:noProof/>
      </w:rPr>
      <w:t>2</w:t>
    </w:r>
    <w:r>
      <w:fldChar w:fldCharType="end"/>
    </w:r>
  </w:p>
  <w:p w14:paraId="2BDFBB6F" w14:textId="77777777" w:rsidR="006713EB" w:rsidRDefault="006713EB"/>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6713EB" w:rsidRDefault="006713EB">
    <w:pPr>
      <w:framePr w:wrap="around" w:vAnchor="text" w:hAnchor="margin" w:xAlign="center" w:y="1"/>
    </w:pPr>
    <w:r>
      <w:fldChar w:fldCharType="begin"/>
    </w:r>
    <w:r>
      <w:instrText xml:space="preserve">PAGE  </w:instrText>
    </w:r>
    <w:r>
      <w:fldChar w:fldCharType="end"/>
    </w:r>
  </w:p>
  <w:p w14:paraId="28C8F1C0" w14:textId="77777777" w:rsidR="006713EB" w:rsidRDefault="006713EB"/>
  <w:p w14:paraId="3790357F" w14:textId="77777777" w:rsidR="006713EB" w:rsidRDefault="006713EB"/>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9D15" w14:textId="024D82D4" w:rsidR="006713EB" w:rsidRDefault="006713EB">
    <w:pPr>
      <w:framePr w:wrap="around" w:vAnchor="text" w:hAnchor="margin" w:xAlign="center" w:y="1"/>
    </w:pPr>
    <w:r>
      <w:fldChar w:fldCharType="begin"/>
    </w:r>
    <w:r>
      <w:instrText xml:space="preserve"> PAGE  \* Arabic </w:instrText>
    </w:r>
    <w:r>
      <w:fldChar w:fldCharType="separate"/>
    </w:r>
    <w:r w:rsidR="00114CF1">
      <w:rPr>
        <w:noProof/>
      </w:rPr>
      <w:t>6</w:t>
    </w:r>
    <w:r>
      <w:fldChar w:fldCharType="end"/>
    </w:r>
  </w:p>
  <w:p w14:paraId="412E21CB" w14:textId="77777777" w:rsidR="006713EB" w:rsidRDefault="006713EB"/>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6713EB" w:rsidRDefault="006713EB">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6713EB" w:rsidRDefault="006713EB"/>
  <w:p w14:paraId="4098CA30" w14:textId="77777777" w:rsidR="006713EB" w:rsidRDefault="006713EB"/>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2049"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863C9"/>
    <w:rsid w:val="0008649F"/>
    <w:rsid w:val="000A40AB"/>
    <w:rsid w:val="000A662A"/>
    <w:rsid w:val="000D156A"/>
    <w:rsid w:val="000D2471"/>
    <w:rsid w:val="000E66E7"/>
    <w:rsid w:val="00102860"/>
    <w:rsid w:val="00110231"/>
    <w:rsid w:val="00114CF1"/>
    <w:rsid w:val="0011624D"/>
    <w:rsid w:val="001224E6"/>
    <w:rsid w:val="0013666A"/>
    <w:rsid w:val="001727F0"/>
    <w:rsid w:val="001816CC"/>
    <w:rsid w:val="00191732"/>
    <w:rsid w:val="00191792"/>
    <w:rsid w:val="001929AE"/>
    <w:rsid w:val="001A3DE1"/>
    <w:rsid w:val="001A7795"/>
    <w:rsid w:val="001B563A"/>
    <w:rsid w:val="001E34D5"/>
    <w:rsid w:val="00213542"/>
    <w:rsid w:val="002275AE"/>
    <w:rsid w:val="00234743"/>
    <w:rsid w:val="00247237"/>
    <w:rsid w:val="0028274C"/>
    <w:rsid w:val="002900CD"/>
    <w:rsid w:val="002B3E3B"/>
    <w:rsid w:val="002B4E6C"/>
    <w:rsid w:val="002C2E6F"/>
    <w:rsid w:val="002E1C9E"/>
    <w:rsid w:val="002E6C43"/>
    <w:rsid w:val="0030252A"/>
    <w:rsid w:val="0030654E"/>
    <w:rsid w:val="003111A8"/>
    <w:rsid w:val="00320829"/>
    <w:rsid w:val="00321117"/>
    <w:rsid w:val="00366D46"/>
    <w:rsid w:val="003716E9"/>
    <w:rsid w:val="0037292E"/>
    <w:rsid w:val="00376BE8"/>
    <w:rsid w:val="003923BE"/>
    <w:rsid w:val="003B4802"/>
    <w:rsid w:val="003B664E"/>
    <w:rsid w:val="003E1A45"/>
    <w:rsid w:val="003F57D7"/>
    <w:rsid w:val="00402D0C"/>
    <w:rsid w:val="004031A7"/>
    <w:rsid w:val="004141C9"/>
    <w:rsid w:val="0046790B"/>
    <w:rsid w:val="0049278F"/>
    <w:rsid w:val="004A49A0"/>
    <w:rsid w:val="004A7B0A"/>
    <w:rsid w:val="004E2DC2"/>
    <w:rsid w:val="00534309"/>
    <w:rsid w:val="00543AB7"/>
    <w:rsid w:val="00560E1E"/>
    <w:rsid w:val="00561294"/>
    <w:rsid w:val="005B33FD"/>
    <w:rsid w:val="005C2F1E"/>
    <w:rsid w:val="006040BA"/>
    <w:rsid w:val="00611E9A"/>
    <w:rsid w:val="00633A54"/>
    <w:rsid w:val="00650C37"/>
    <w:rsid w:val="00652388"/>
    <w:rsid w:val="00653AFC"/>
    <w:rsid w:val="00663943"/>
    <w:rsid w:val="00664CFF"/>
    <w:rsid w:val="006713EB"/>
    <w:rsid w:val="0067606D"/>
    <w:rsid w:val="006A0384"/>
    <w:rsid w:val="006A3E15"/>
    <w:rsid w:val="006A51EA"/>
    <w:rsid w:val="006B0FD2"/>
    <w:rsid w:val="006B17DD"/>
    <w:rsid w:val="006C0565"/>
    <w:rsid w:val="006C6624"/>
    <w:rsid w:val="006E51D8"/>
    <w:rsid w:val="00721195"/>
    <w:rsid w:val="00721268"/>
    <w:rsid w:val="00725D01"/>
    <w:rsid w:val="00783AF4"/>
    <w:rsid w:val="0079768D"/>
    <w:rsid w:val="007A3624"/>
    <w:rsid w:val="007A5DAD"/>
    <w:rsid w:val="007C2CCA"/>
    <w:rsid w:val="007C7B02"/>
    <w:rsid w:val="007E3C97"/>
    <w:rsid w:val="00802F24"/>
    <w:rsid w:val="00816FB4"/>
    <w:rsid w:val="008247F4"/>
    <w:rsid w:val="00831097"/>
    <w:rsid w:val="00837903"/>
    <w:rsid w:val="0084049B"/>
    <w:rsid w:val="00850D6F"/>
    <w:rsid w:val="00855AD1"/>
    <w:rsid w:val="00892868"/>
    <w:rsid w:val="00893F79"/>
    <w:rsid w:val="008D6C5B"/>
    <w:rsid w:val="009070B3"/>
    <w:rsid w:val="00915BFE"/>
    <w:rsid w:val="009247D0"/>
    <w:rsid w:val="009437C4"/>
    <w:rsid w:val="00945106"/>
    <w:rsid w:val="00946F6D"/>
    <w:rsid w:val="00951FED"/>
    <w:rsid w:val="0097614F"/>
    <w:rsid w:val="009773F0"/>
    <w:rsid w:val="00981B09"/>
    <w:rsid w:val="009A4F37"/>
    <w:rsid w:val="009B0B0A"/>
    <w:rsid w:val="009B486A"/>
    <w:rsid w:val="009C0C48"/>
    <w:rsid w:val="009C6A51"/>
    <w:rsid w:val="009D7742"/>
    <w:rsid w:val="009D7873"/>
    <w:rsid w:val="00A01ABD"/>
    <w:rsid w:val="00A0384B"/>
    <w:rsid w:val="00A139E4"/>
    <w:rsid w:val="00A24793"/>
    <w:rsid w:val="00A543A7"/>
    <w:rsid w:val="00A56300"/>
    <w:rsid w:val="00A64175"/>
    <w:rsid w:val="00A744BD"/>
    <w:rsid w:val="00A83D01"/>
    <w:rsid w:val="00AA2886"/>
    <w:rsid w:val="00AA6786"/>
    <w:rsid w:val="00AA7EB5"/>
    <w:rsid w:val="00AC17B2"/>
    <w:rsid w:val="00AD4A27"/>
    <w:rsid w:val="00AD5807"/>
    <w:rsid w:val="00B36734"/>
    <w:rsid w:val="00B57876"/>
    <w:rsid w:val="00B67252"/>
    <w:rsid w:val="00B702B0"/>
    <w:rsid w:val="00B81A43"/>
    <w:rsid w:val="00B90E5E"/>
    <w:rsid w:val="00BB4AD9"/>
    <w:rsid w:val="00BB785B"/>
    <w:rsid w:val="00BC0D61"/>
    <w:rsid w:val="00BC0FE4"/>
    <w:rsid w:val="00BC23E9"/>
    <w:rsid w:val="00BD3F50"/>
    <w:rsid w:val="00BD464B"/>
    <w:rsid w:val="00BE57D3"/>
    <w:rsid w:val="00BF0F29"/>
    <w:rsid w:val="00C103CB"/>
    <w:rsid w:val="00C10A35"/>
    <w:rsid w:val="00C24CBC"/>
    <w:rsid w:val="00C47D0C"/>
    <w:rsid w:val="00C551A8"/>
    <w:rsid w:val="00C76A5E"/>
    <w:rsid w:val="00C93224"/>
    <w:rsid w:val="00C9328F"/>
    <w:rsid w:val="00CA1725"/>
    <w:rsid w:val="00CA2CA0"/>
    <w:rsid w:val="00CC7817"/>
    <w:rsid w:val="00CE535F"/>
    <w:rsid w:val="00CF6618"/>
    <w:rsid w:val="00D073C5"/>
    <w:rsid w:val="00D15096"/>
    <w:rsid w:val="00D304DD"/>
    <w:rsid w:val="00D35191"/>
    <w:rsid w:val="00D5493F"/>
    <w:rsid w:val="00D66035"/>
    <w:rsid w:val="00DA0A50"/>
    <w:rsid w:val="00DA26CB"/>
    <w:rsid w:val="00DA6D13"/>
    <w:rsid w:val="00DB622A"/>
    <w:rsid w:val="00DD03F7"/>
    <w:rsid w:val="00DD07FB"/>
    <w:rsid w:val="00DF1DCF"/>
    <w:rsid w:val="00DF28FD"/>
    <w:rsid w:val="00E03407"/>
    <w:rsid w:val="00E15408"/>
    <w:rsid w:val="00E33D1C"/>
    <w:rsid w:val="00E4363D"/>
    <w:rsid w:val="00E456B6"/>
    <w:rsid w:val="00E74994"/>
    <w:rsid w:val="00E76459"/>
    <w:rsid w:val="00EA0850"/>
    <w:rsid w:val="00EC01E5"/>
    <w:rsid w:val="00EC26C2"/>
    <w:rsid w:val="00EC5E8A"/>
    <w:rsid w:val="00EF333B"/>
    <w:rsid w:val="00F00BE7"/>
    <w:rsid w:val="00F10649"/>
    <w:rsid w:val="00F41FF2"/>
    <w:rsid w:val="00F43750"/>
    <w:rsid w:val="00F4417E"/>
    <w:rsid w:val="00F53912"/>
    <w:rsid w:val="00F6244A"/>
    <w:rsid w:val="00F6639F"/>
    <w:rsid w:val="00F70274"/>
    <w:rsid w:val="00F74823"/>
    <w:rsid w:val="00F841E9"/>
    <w:rsid w:val="00FC0A87"/>
    <w:rsid w:val="00FE22FC"/>
    <w:rsid w:val="00FE7CC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2049" fill="f" fillcolor="white" strokecolor="red">
      <v:fill color="white" on="f"/>
      <v:stroke endarrow="classic" color="red" weight="2.5pt"/>
    </o:shapedefaults>
    <o:shapelayout v:ext="edit">
      <o:idmap v:ext="edit" data="1"/>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qFormat/>
    <w:pPr>
      <w:keepNext/>
      <w:autoSpaceDE w:val="0"/>
      <w:autoSpaceDN w:val="0"/>
      <w:adjustRightInd w:val="0"/>
      <w:outlineLvl w:val="2"/>
    </w:pPr>
    <w:rPr>
      <w:b/>
      <w:color w:val="000000"/>
      <w:sz w:val="24"/>
      <w:lang w:val="lt-LT"/>
    </w:rPr>
  </w:style>
  <w:style w:type="paragraph" w:styleId="Heading4">
    <w:name w:val="heading 4"/>
    <w:basedOn w:val="Normal"/>
    <w:next w:val="Normal"/>
    <w:qFormat/>
    <w:pPr>
      <w:keepNext/>
      <w:autoSpaceDE w:val="0"/>
      <w:autoSpaceDN w:val="0"/>
      <w:adjustRightInd w:val="0"/>
      <w:outlineLvl w:val="3"/>
    </w:pPr>
    <w:rPr>
      <w:i/>
      <w:color w:val="000000"/>
      <w:lang w:val="lt-LT"/>
    </w:rPr>
  </w:style>
  <w:style w:type="paragraph" w:styleId="Heading5">
    <w:name w:val="heading 5"/>
    <w:basedOn w:val="Normal"/>
    <w:next w:val="Normal"/>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semiHidden/>
    <w:unhideWhenUsed/>
    <w:rsid w:val="00FE22FC"/>
  </w:style>
  <w:style w:type="character" w:customStyle="1" w:styleId="CommentTextChar">
    <w:name w:val="Comment Text Char"/>
    <w:basedOn w:val="DefaultParagraphFont"/>
    <w:link w:val="CommentText"/>
    <w:semiHidden/>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character" w:styleId="FollowedHyperlink">
    <w:name w:val="FollowedHyperlink"/>
    <w:basedOn w:val="DefaultParagraphFont"/>
    <w:semiHidden/>
    <w:unhideWhenUsed/>
    <w:rsid w:val="00B702B0"/>
    <w:rPr>
      <w:color w:val="800080" w:themeColor="followedHyperlink"/>
      <w:u w:val="single"/>
    </w:rPr>
  </w:style>
  <w:style w:type="paragraph" w:customStyle="1" w:styleId="Lygybe">
    <w:name w:val="Lygybe"/>
    <w:basedOn w:val="ListParagraph"/>
    <w:link w:val="LygybeDiagrama"/>
    <w:qFormat/>
    <w:rsid w:val="00D15096"/>
    <w:pPr>
      <w:tabs>
        <w:tab w:val="right" w:pos="4763"/>
      </w:tabs>
      <w:ind w:left="0" w:firstLine="425"/>
    </w:pPr>
    <w:rPr>
      <w:lang w:val="en-US"/>
    </w:rPr>
  </w:style>
  <w:style w:type="character" w:customStyle="1" w:styleId="LygybeDiagrama">
    <w:name w:val="Lygybe Diagrama"/>
    <w:basedOn w:val="DefaultParagraphFont"/>
    <w:link w:val="Lygybe"/>
    <w:rsid w:val="00D15096"/>
    <w:rPr>
      <w:lang w:val="en-US" w:eastAsia="en-US"/>
    </w:rPr>
  </w:style>
  <w:style w:type="paragraph" w:styleId="Revision">
    <w:name w:val="Revision"/>
    <w:hidden/>
    <w:uiPriority w:val="99"/>
    <w:semiHidden/>
    <w:rsid w:val="00114CF1"/>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png"/><Relationship Id="rId42" Type="http://schemas.openxmlformats.org/officeDocument/2006/relationships/image" Target="media/image15.wmf"/><Relationship Id="rId63" Type="http://schemas.openxmlformats.org/officeDocument/2006/relationships/oleObject" Target="embeddings/oleObject22.bin"/><Relationship Id="rId84" Type="http://schemas.openxmlformats.org/officeDocument/2006/relationships/image" Target="media/image35.wmf"/><Relationship Id="rId138" Type="http://schemas.openxmlformats.org/officeDocument/2006/relationships/oleObject" Target="embeddings/oleObject61.bin"/><Relationship Id="rId159" Type="http://schemas.openxmlformats.org/officeDocument/2006/relationships/oleObject" Target="embeddings/oleObject71.bin"/><Relationship Id="rId107" Type="http://schemas.openxmlformats.org/officeDocument/2006/relationships/oleObject" Target="embeddings/oleObject45.bin"/><Relationship Id="rId11" Type="http://schemas.openxmlformats.org/officeDocument/2006/relationships/header" Target="header3.xml"/><Relationship Id="rId32" Type="http://schemas.openxmlformats.org/officeDocument/2006/relationships/image" Target="media/image10.wmf"/><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2.wmf"/><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image" Target="media/image62.wmf"/><Relationship Id="rId85" Type="http://schemas.openxmlformats.org/officeDocument/2006/relationships/oleObject" Target="embeddings/oleObject34.bin"/><Relationship Id="rId150" Type="http://schemas.openxmlformats.org/officeDocument/2006/relationships/oleObject" Target="embeddings/oleObject67.bin"/><Relationship Id="rId12" Type="http://schemas.openxmlformats.org/officeDocument/2006/relationships/image" Target="media/image2.e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62.bin"/><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header" Target="header5.xml"/><Relationship Id="rId49" Type="http://schemas.openxmlformats.org/officeDocument/2006/relationships/oleObject" Target="embeddings/oleObject15.bin"/><Relationship Id="rId114" Type="http://schemas.openxmlformats.org/officeDocument/2006/relationships/oleObject" Target="embeddings/oleObject49.bin"/><Relationship Id="rId119" Type="http://schemas.openxmlformats.org/officeDocument/2006/relationships/image" Target="media/image52.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oleObject" Target="embeddings/oleObject57.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image" Target="media/image70.wmf"/><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0.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8.bin"/><Relationship Id="rId76" Type="http://schemas.openxmlformats.org/officeDocument/2006/relationships/image" Target="media/image31.e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5.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hyperlink" Target="http://mpra.ub.unimuenchen" TargetMode="External"/><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oleObject" Target="embeddings/oleObject70.bin"/><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oleObject" Target="embeddings/oleObject68.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17.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6.png"/><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hyperlink" Target="http://mpra.ub.unimuenchen" TargetMode="External"/><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19.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0.wmf"/><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oleObject" Target="embeddings/oleObject66.bin"/><Relationship Id="rId164"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1.xml"/><Relationship Id="rId26" Type="http://schemas.microsoft.com/office/2011/relationships/commentsExtended" Target="commentsExtended.xml"/><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image" Target="media/image69.wmf"/><Relationship Id="rId16" Type="http://schemas.openxmlformats.org/officeDocument/2006/relationships/image" Target="media/image4.wmf"/><Relationship Id="rId37" Type="http://schemas.openxmlformats.org/officeDocument/2006/relationships/oleObject" Target="embeddings/oleObject9.bin"/><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4.bin"/><Relationship Id="rId90" Type="http://schemas.openxmlformats.org/officeDocument/2006/relationships/image" Target="media/image38.wmf"/><Relationship Id="rId165" Type="http://schemas.openxmlformats.org/officeDocument/2006/relationships/image" Target="media/image75.png"/><Relationship Id="rId27" Type="http://schemas.openxmlformats.org/officeDocument/2006/relationships/header" Target="header4.xml"/><Relationship Id="rId48" Type="http://schemas.openxmlformats.org/officeDocument/2006/relationships/image" Target="media/image18.wmf"/><Relationship Id="rId69" Type="http://schemas.openxmlformats.org/officeDocument/2006/relationships/oleObject" Target="embeddings/oleObject25.bin"/><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image" Target="media/image33.wmf"/><Relationship Id="rId155"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F28BD5-31DF-4123-884D-772AAFF60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33</TotalTime>
  <Pages>6</Pages>
  <Words>10656</Words>
  <Characters>6075</Characters>
  <Application>Microsoft Office Word</Application>
  <DocSecurity>0</DocSecurity>
  <Lines>50</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FRACTURE TOUGHNESS OF IGNALINA NPP STEAM</vt:lpstr>
      <vt:lpstr>FRACTURE TOUGHNESS OF IGNALINA NPP STEAM</vt:lpstr>
    </vt:vector>
  </TitlesOfParts>
  <Company/>
  <LinksUpToDate>false</LinksUpToDate>
  <CharactersWithSpaces>16698</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CTURE TOUGHNESS OF IGNALINA NPP STEAM</dc:title>
  <dc:creator>romdun</dc:creator>
  <cp:lastModifiedBy>EDITOR</cp:lastModifiedBy>
  <cp:revision>9</cp:revision>
  <cp:lastPrinted>2001-09-13T09:07:00Z</cp:lastPrinted>
  <dcterms:created xsi:type="dcterms:W3CDTF">2017-10-16T13:15:00Z</dcterms:created>
  <dcterms:modified xsi:type="dcterms:W3CDTF">2017-10-17T08:41:00Z</dcterms:modified>
</cp:coreProperties>
</file>